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90" r:id="rId2"/>
    <p:sldId id="291" r:id="rId3"/>
    <p:sldId id="292" r:id="rId4"/>
    <p:sldId id="293" r:id="rId5"/>
    <p:sldId id="294" r:id="rId6"/>
    <p:sldId id="295" r:id="rId7"/>
    <p:sldId id="296" r:id="rId8"/>
    <p:sldId id="297" r:id="rId9"/>
    <p:sldId id="298" r:id="rId10"/>
    <p:sldId id="267" r:id="rId11"/>
    <p:sldId id="256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300" r:id="rId22"/>
    <p:sldId id="301" r:id="rId23"/>
    <p:sldId id="302" r:id="rId24"/>
    <p:sldId id="303" r:id="rId25"/>
    <p:sldId id="304" r:id="rId26"/>
    <p:sldId id="305" r:id="rId27"/>
    <p:sldId id="306" r:id="rId28"/>
    <p:sldId id="307" r:id="rId29"/>
    <p:sldId id="308" r:id="rId30"/>
    <p:sldId id="309" r:id="rId31"/>
    <p:sldId id="316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313" r:id="rId40"/>
    <p:sldId id="315" r:id="rId41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822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975589"/>
            <a:ext cx="6517482" cy="1881910"/>
          </a:xfr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2914651"/>
            <a:ext cx="6517482" cy="1028699"/>
          </a:xfrm>
        </p:spPr>
        <p:txBody>
          <a:bodyPr>
            <a:normAutofit/>
          </a:bodyPr>
          <a:lstStyle>
            <a:lvl1pPr marL="0" indent="0" algn="ctr">
              <a:buNone/>
              <a:defRPr sz="1650">
                <a:solidFill>
                  <a:schemeClr val="bg1">
                    <a:lumMod val="50000"/>
                  </a:schemeClr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9806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3217030"/>
            <a:ext cx="7773324" cy="608708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523696"/>
            <a:ext cx="7366899" cy="2410602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831546"/>
            <a:ext cx="7773339" cy="511854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4115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7773339" cy="2570434"/>
          </a:xfrm>
        </p:spPr>
        <p:txBody>
          <a:bodyPr anchor="ctr"/>
          <a:lstStyle>
            <a:lvl1pPr algn="ctr"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153616"/>
            <a:ext cx="7773339" cy="1189785"/>
          </a:xfrm>
        </p:spPr>
        <p:txBody>
          <a:bodyPr anchor="ctr"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1937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457200"/>
            <a:ext cx="6977064" cy="2244678"/>
          </a:xfrm>
        </p:spPr>
        <p:txBody>
          <a:bodyPr anchor="ctr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2707524"/>
            <a:ext cx="6564224" cy="446091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279597"/>
            <a:ext cx="7773339" cy="106579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51116" y="565625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18169" y="224518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107708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1604041"/>
            <a:ext cx="7773339" cy="1883876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496751"/>
            <a:ext cx="7773339" cy="855483"/>
          </a:xfrm>
        </p:spPr>
        <p:txBody>
          <a:bodyPr anchor="t"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7757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7773339" cy="120382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1775320"/>
            <a:ext cx="2474232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207517"/>
            <a:ext cx="2474232" cy="2135884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1775320"/>
            <a:ext cx="2468641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207517"/>
            <a:ext cx="2477513" cy="2135884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1775320"/>
            <a:ext cx="2478696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207517"/>
            <a:ext cx="2478696" cy="2135884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3610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458079"/>
            <a:ext cx="7773339" cy="120294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3153615"/>
            <a:ext cx="2472307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1775320"/>
            <a:ext cx="2472307" cy="1143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3585811"/>
            <a:ext cx="2472307" cy="757589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3153615"/>
            <a:ext cx="2476371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1775320"/>
            <a:ext cx="2477514" cy="1143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3585811"/>
            <a:ext cx="2477514" cy="757589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3153615"/>
            <a:ext cx="2475511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1775320"/>
            <a:ext cx="2478696" cy="1143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3585809"/>
            <a:ext cx="2478790" cy="757591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3889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1775320"/>
            <a:ext cx="7773339" cy="256808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7848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57201"/>
            <a:ext cx="1914995" cy="38861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457201"/>
            <a:ext cx="5744043" cy="38861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7950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1775320"/>
            <a:ext cx="7772870" cy="256808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697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21423"/>
            <a:ext cx="7763814" cy="2052614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743093"/>
            <a:ext cx="7763814" cy="1026137"/>
          </a:xfrm>
        </p:spPr>
        <p:txBody>
          <a:bodyPr>
            <a:normAutofit/>
          </a:bodyPr>
          <a:lstStyle>
            <a:lvl1pPr marL="0" indent="0" algn="ctr">
              <a:buNone/>
              <a:defRPr sz="1500">
                <a:solidFill>
                  <a:schemeClr val="bg1">
                    <a:lumMod val="50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6584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463888"/>
            <a:ext cx="7773338" cy="119713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1775320"/>
            <a:ext cx="3829520" cy="256808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1775320"/>
            <a:ext cx="3829050" cy="256808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5557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463888"/>
            <a:ext cx="7773338" cy="119713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1778263"/>
            <a:ext cx="3655106" cy="509996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19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2288260"/>
            <a:ext cx="3829520" cy="205514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1778263"/>
            <a:ext cx="3661353" cy="509996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19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2288260"/>
            <a:ext cx="3829051" cy="205514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7524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286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6770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2951766" cy="1517439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457201"/>
            <a:ext cx="4650122" cy="38861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1974639"/>
            <a:ext cx="2951767" cy="2368761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098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4451227" cy="1517441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68602" y="457201"/>
            <a:ext cx="2441519" cy="38862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1974639"/>
            <a:ext cx="4451212" cy="2368760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11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4002" cy="514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463888"/>
            <a:ext cx="7773338" cy="1197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1775320"/>
            <a:ext cx="7773339" cy="2568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4412457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/>
                </a:solidFill>
              </a:defRPr>
            </a:lvl1pPr>
          </a:lstStyle>
          <a:p>
            <a:fld id="{33BB504A-11D5-4594-99D7-C9A16AF1D067}" type="datetimeFigureOut">
              <a:rPr lang="en-US" smtClean="0"/>
              <a:t>12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4412457"/>
            <a:ext cx="5004665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4412457"/>
            <a:ext cx="573161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/>
                </a:solidFill>
              </a:defRPr>
            </a:lvl1pPr>
          </a:lstStyle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574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  <p:sldLayoutId id="2147483713" r:id="rId17"/>
  </p:sldLayoutIdLst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27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20000"/>
        </a:lnSpc>
        <a:spcBef>
          <a:spcPts val="750"/>
        </a:spcBef>
        <a:buClr>
          <a:schemeClr val="tx1"/>
        </a:buClr>
        <a:buFont typeface="Arial" panose="020B0604020202020204" pitchFamily="34" charset="0"/>
        <a:buChar char="•"/>
        <a:defRPr sz="15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3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2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0.png"/><Relationship Id="rId12" Type="http://schemas.openxmlformats.org/officeDocument/2006/relationships/slide" Target="slide1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1.wdp"/><Relationship Id="rId11" Type="http://schemas.openxmlformats.org/officeDocument/2006/relationships/image" Target="../media/image22.png"/><Relationship Id="rId5" Type="http://schemas.openxmlformats.org/officeDocument/2006/relationships/image" Target="../media/image19.png"/><Relationship Id="rId10" Type="http://schemas.microsoft.com/office/2007/relationships/hdphoto" Target="../media/hdphoto3.wdp"/><Relationship Id="rId4" Type="http://schemas.openxmlformats.org/officeDocument/2006/relationships/image" Target="../media/image18.jpg"/><Relationship Id="rId9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slide" Target="slide15.xml"/><Relationship Id="rId18" Type="http://schemas.microsoft.com/office/2007/relationships/hdphoto" Target="../media/hdphoto8.wdp"/><Relationship Id="rId26" Type="http://schemas.openxmlformats.org/officeDocument/2006/relationships/image" Target="../media/image33.png"/><Relationship Id="rId3" Type="http://schemas.openxmlformats.org/officeDocument/2006/relationships/image" Target="../media/image25.png"/><Relationship Id="rId21" Type="http://schemas.openxmlformats.org/officeDocument/2006/relationships/slide" Target="slide17.xml"/><Relationship Id="rId7" Type="http://schemas.openxmlformats.org/officeDocument/2006/relationships/slide" Target="slide13.xml"/><Relationship Id="rId12" Type="http://schemas.microsoft.com/office/2007/relationships/hdphoto" Target="../media/hdphoto6.wdp"/><Relationship Id="rId17" Type="http://schemas.openxmlformats.org/officeDocument/2006/relationships/image" Target="../media/image30.png"/><Relationship Id="rId25" Type="http://schemas.openxmlformats.org/officeDocument/2006/relationships/image" Target="../media/image32.gif"/><Relationship Id="rId2" Type="http://schemas.openxmlformats.org/officeDocument/2006/relationships/image" Target="../media/image24.png"/><Relationship Id="rId16" Type="http://schemas.openxmlformats.org/officeDocument/2006/relationships/slide" Target="slide16.xml"/><Relationship Id="rId20" Type="http://schemas.microsoft.com/office/2007/relationships/hdphoto" Target="../media/hdphoto9.wdp"/><Relationship Id="rId29" Type="http://schemas.openxmlformats.org/officeDocument/2006/relationships/image" Target="../media/image35.gif"/><Relationship Id="rId1" Type="http://schemas.openxmlformats.org/officeDocument/2006/relationships/slideLayout" Target="../slideLayouts/slideLayout1.xml"/><Relationship Id="rId6" Type="http://schemas.microsoft.com/office/2007/relationships/hdphoto" Target="../media/hdphoto4.wdp"/><Relationship Id="rId11" Type="http://schemas.openxmlformats.org/officeDocument/2006/relationships/image" Target="../media/image28.png"/><Relationship Id="rId24" Type="http://schemas.openxmlformats.org/officeDocument/2006/relationships/slide" Target="slide20.xml"/><Relationship Id="rId5" Type="http://schemas.openxmlformats.org/officeDocument/2006/relationships/image" Target="../media/image26.png"/><Relationship Id="rId15" Type="http://schemas.microsoft.com/office/2007/relationships/hdphoto" Target="../media/hdphoto7.wdp"/><Relationship Id="rId23" Type="http://schemas.openxmlformats.org/officeDocument/2006/relationships/slide" Target="slide19.xml"/><Relationship Id="rId28" Type="http://schemas.microsoft.com/office/2007/relationships/hdphoto" Target="../media/hdphoto10.wdp"/><Relationship Id="rId10" Type="http://schemas.openxmlformats.org/officeDocument/2006/relationships/slide" Target="slide14.xml"/><Relationship Id="rId19" Type="http://schemas.openxmlformats.org/officeDocument/2006/relationships/image" Target="../media/image31.png"/><Relationship Id="rId4" Type="http://schemas.openxmlformats.org/officeDocument/2006/relationships/slide" Target="slide12.xml"/><Relationship Id="rId9" Type="http://schemas.microsoft.com/office/2007/relationships/hdphoto" Target="../media/hdphoto5.wdp"/><Relationship Id="rId14" Type="http://schemas.openxmlformats.org/officeDocument/2006/relationships/image" Target="../media/image29.png"/><Relationship Id="rId22" Type="http://schemas.openxmlformats.org/officeDocument/2006/relationships/slide" Target="slide18.xml"/><Relationship Id="rId27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7.png"/><Relationship Id="rId7" Type="http://schemas.openxmlformats.org/officeDocument/2006/relationships/image" Target="../media/image38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microsoft.com/office/2007/relationships/hdphoto" Target="../media/hdphoto1.wdp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7.png"/><Relationship Id="rId7" Type="http://schemas.openxmlformats.org/officeDocument/2006/relationships/image" Target="../media/image38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microsoft.com/office/2007/relationships/hdphoto" Target="../media/hdphoto1.wdp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7.png"/><Relationship Id="rId7" Type="http://schemas.openxmlformats.org/officeDocument/2006/relationships/image" Target="../media/image38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microsoft.com/office/2007/relationships/hdphoto" Target="../media/hdphoto1.wdp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38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microsoft.com/office/2007/relationships/hdphoto" Target="../media/hdphoto1.wdp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7.png"/><Relationship Id="rId7" Type="http://schemas.openxmlformats.org/officeDocument/2006/relationships/image" Target="../media/image38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microsoft.com/office/2007/relationships/hdphoto" Target="../media/hdphoto1.wdp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12.wdp"/><Relationship Id="rId3" Type="http://schemas.openxmlformats.org/officeDocument/2006/relationships/image" Target="../media/image19.png"/><Relationship Id="rId7" Type="http://schemas.openxmlformats.org/officeDocument/2006/relationships/image" Target="../media/image45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microsoft.com/office/2007/relationships/hdphoto" Target="../media/hdphoto11.wdp"/><Relationship Id="rId11" Type="http://schemas.openxmlformats.org/officeDocument/2006/relationships/image" Target="../media/image46.png"/><Relationship Id="rId5" Type="http://schemas.openxmlformats.org/officeDocument/2006/relationships/image" Target="../media/image44.png"/><Relationship Id="rId10" Type="http://schemas.openxmlformats.org/officeDocument/2006/relationships/image" Target="../media/image38.png"/><Relationship Id="rId4" Type="http://schemas.microsoft.com/office/2007/relationships/hdphoto" Target="../media/hdphoto1.wdp"/><Relationship Id="rId9" Type="http://schemas.openxmlformats.org/officeDocument/2006/relationships/slide" Target="slide11.xml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12.wdp"/><Relationship Id="rId3" Type="http://schemas.openxmlformats.org/officeDocument/2006/relationships/image" Target="../media/image19.png"/><Relationship Id="rId7" Type="http://schemas.openxmlformats.org/officeDocument/2006/relationships/image" Target="../media/image45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microsoft.com/office/2007/relationships/hdphoto" Target="../media/hdphoto11.wdp"/><Relationship Id="rId11" Type="http://schemas.openxmlformats.org/officeDocument/2006/relationships/image" Target="../media/image47.png"/><Relationship Id="rId5" Type="http://schemas.openxmlformats.org/officeDocument/2006/relationships/image" Target="../media/image44.png"/><Relationship Id="rId10" Type="http://schemas.openxmlformats.org/officeDocument/2006/relationships/image" Target="../media/image38.png"/><Relationship Id="rId4" Type="http://schemas.microsoft.com/office/2007/relationships/hdphoto" Target="../media/hdphoto1.wdp"/><Relationship Id="rId9" Type="http://schemas.openxmlformats.org/officeDocument/2006/relationships/slide" Target="slide1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19.png"/><Relationship Id="rId7" Type="http://schemas.microsoft.com/office/2007/relationships/hdphoto" Target="../media/hdphoto11.wdp"/><Relationship Id="rId12" Type="http://schemas.openxmlformats.org/officeDocument/2006/relationships/image" Target="../media/image49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11" Type="http://schemas.openxmlformats.org/officeDocument/2006/relationships/image" Target="../media/image38.png"/><Relationship Id="rId5" Type="http://schemas.openxmlformats.org/officeDocument/2006/relationships/image" Target="../media/image48.png"/><Relationship Id="rId10" Type="http://schemas.openxmlformats.org/officeDocument/2006/relationships/slide" Target="slide11.xml"/><Relationship Id="rId4" Type="http://schemas.microsoft.com/office/2007/relationships/hdphoto" Target="../media/hdphoto1.wdp"/><Relationship Id="rId9" Type="http://schemas.microsoft.com/office/2007/relationships/hdphoto" Target="../media/hdphoto12.wdp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19.png"/><Relationship Id="rId7" Type="http://schemas.microsoft.com/office/2007/relationships/hdphoto" Target="../media/hdphoto11.wdp"/><Relationship Id="rId12" Type="http://schemas.openxmlformats.org/officeDocument/2006/relationships/image" Target="../media/image51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11" Type="http://schemas.openxmlformats.org/officeDocument/2006/relationships/image" Target="../media/image38.png"/><Relationship Id="rId5" Type="http://schemas.openxmlformats.org/officeDocument/2006/relationships/image" Target="../media/image50.png"/><Relationship Id="rId10" Type="http://schemas.openxmlformats.org/officeDocument/2006/relationships/slide" Target="slide11.xml"/><Relationship Id="rId4" Type="http://schemas.microsoft.com/office/2007/relationships/hdphoto" Target="../media/hdphoto1.wdp"/><Relationship Id="rId9" Type="http://schemas.microsoft.com/office/2007/relationships/hdphoto" Target="../media/hdphoto12.wdp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8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77.png"/><Relationship Id="rId5" Type="http://schemas.openxmlformats.org/officeDocument/2006/relationships/image" Target="../media/image76.jpeg"/><Relationship Id="rId10" Type="http://schemas.openxmlformats.org/officeDocument/2006/relationships/image" Target="../media/image79.png"/><Relationship Id="rId4" Type="http://schemas.openxmlformats.org/officeDocument/2006/relationships/image" Target="../media/image75.png"/><Relationship Id="rId9" Type="http://schemas.openxmlformats.org/officeDocument/2006/relationships/slide" Target="slide11.xml"/></Relationships>
</file>

<file path=ppt/slides/_rels/slide33.xml.rels><?xml version="1.0" encoding="UTF-8" standalone="yes"?>
<Relationships xmlns="http://schemas.openxmlformats.org/package/2006/relationships"><Relationship Id="rId8" Type="http://schemas.microsoft.com/office/2007/relationships/hdphoto" Target="../media/hdphoto15.wdp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2.png"/><Relationship Id="rId12" Type="http://schemas.openxmlformats.org/officeDocument/2006/relationships/image" Target="../media/image84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microsoft.com/office/2007/relationships/hdphoto" Target="../media/hdphoto14.wdp"/><Relationship Id="rId11" Type="http://schemas.microsoft.com/office/2007/relationships/hdphoto" Target="../media/hdphoto16.wdp"/><Relationship Id="rId5" Type="http://schemas.openxmlformats.org/officeDocument/2006/relationships/image" Target="../media/image81.png"/><Relationship Id="rId15" Type="http://schemas.openxmlformats.org/officeDocument/2006/relationships/image" Target="../media/image86.png"/><Relationship Id="rId10" Type="http://schemas.openxmlformats.org/officeDocument/2006/relationships/image" Target="../media/image83.jpeg"/><Relationship Id="rId4" Type="http://schemas.openxmlformats.org/officeDocument/2006/relationships/image" Target="../media/image80.png"/><Relationship Id="rId9" Type="http://schemas.openxmlformats.org/officeDocument/2006/relationships/image" Target="../media/image77.png"/><Relationship Id="rId14" Type="http://schemas.openxmlformats.org/officeDocument/2006/relationships/image" Target="../media/image8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1.xml"/><Relationship Id="rId7" Type="http://schemas.microsoft.com/office/2007/relationships/hdphoto" Target="../media/hdphoto17.wdp"/><Relationship Id="rId12" Type="http://schemas.microsoft.com/office/2007/relationships/hdphoto" Target="../media/hdphoto16.wdp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88.png"/><Relationship Id="rId11" Type="http://schemas.openxmlformats.org/officeDocument/2006/relationships/image" Target="../media/image83.jpeg"/><Relationship Id="rId5" Type="http://schemas.openxmlformats.org/officeDocument/2006/relationships/image" Target="../media/image84.png"/><Relationship Id="rId15" Type="http://schemas.openxmlformats.org/officeDocument/2006/relationships/image" Target="../media/image86.png"/><Relationship Id="rId10" Type="http://schemas.openxmlformats.org/officeDocument/2006/relationships/image" Target="../media/image77.png"/><Relationship Id="rId4" Type="http://schemas.openxmlformats.org/officeDocument/2006/relationships/image" Target="../media/image87.jpeg"/><Relationship Id="rId9" Type="http://schemas.microsoft.com/office/2007/relationships/hdphoto" Target="../media/hdphoto18.wdp"/><Relationship Id="rId14" Type="http://schemas.openxmlformats.org/officeDocument/2006/relationships/image" Target="../media/image85.png"/></Relationships>
</file>

<file path=ppt/slides/_rels/slide35.xml.rels><?xml version="1.0" encoding="UTF-8" standalone="yes"?>
<Relationships xmlns="http://schemas.openxmlformats.org/package/2006/relationships"><Relationship Id="rId8" Type="http://schemas.microsoft.com/office/2007/relationships/hdphoto" Target="../media/hdphoto20.wdp"/><Relationship Id="rId13" Type="http://schemas.openxmlformats.org/officeDocument/2006/relationships/image" Target="../media/image77.png"/><Relationship Id="rId18" Type="http://schemas.openxmlformats.org/officeDocument/2006/relationships/image" Target="../media/image8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2.png"/><Relationship Id="rId12" Type="http://schemas.microsoft.com/office/2007/relationships/hdphoto" Target="../media/hdphoto22.wdp"/><Relationship Id="rId17" Type="http://schemas.openxmlformats.org/officeDocument/2006/relationships/image" Target="../media/image75.png"/><Relationship Id="rId2" Type="http://schemas.openxmlformats.org/officeDocument/2006/relationships/audio" Target="../media/media3.wav"/><Relationship Id="rId16" Type="http://schemas.openxmlformats.org/officeDocument/2006/relationships/image" Target="../media/image84.png"/><Relationship Id="rId1" Type="http://schemas.microsoft.com/office/2007/relationships/media" Target="../media/media3.wav"/><Relationship Id="rId6" Type="http://schemas.microsoft.com/office/2007/relationships/hdphoto" Target="../media/hdphoto19.wdp"/><Relationship Id="rId11" Type="http://schemas.openxmlformats.org/officeDocument/2006/relationships/image" Target="../media/image94.png"/><Relationship Id="rId5" Type="http://schemas.openxmlformats.org/officeDocument/2006/relationships/image" Target="../media/image91.png"/><Relationship Id="rId15" Type="http://schemas.microsoft.com/office/2007/relationships/hdphoto" Target="../media/hdphoto16.wdp"/><Relationship Id="rId10" Type="http://schemas.microsoft.com/office/2007/relationships/hdphoto" Target="../media/hdphoto21.wdp"/><Relationship Id="rId19" Type="http://schemas.openxmlformats.org/officeDocument/2006/relationships/image" Target="../media/image86.png"/><Relationship Id="rId4" Type="http://schemas.openxmlformats.org/officeDocument/2006/relationships/image" Target="../media/image90.jpeg"/><Relationship Id="rId9" Type="http://schemas.openxmlformats.org/officeDocument/2006/relationships/image" Target="../media/image93.png"/><Relationship Id="rId14" Type="http://schemas.openxmlformats.org/officeDocument/2006/relationships/image" Target="../media/image83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jpeg"/><Relationship Id="rId13" Type="http://schemas.openxmlformats.org/officeDocument/2006/relationships/image" Target="../media/image86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7.png"/><Relationship Id="rId12" Type="http://schemas.openxmlformats.org/officeDocument/2006/relationships/image" Target="../media/image85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microsoft.com/office/2007/relationships/hdphoto" Target="../media/hdphoto23.wdp"/><Relationship Id="rId11" Type="http://schemas.openxmlformats.org/officeDocument/2006/relationships/image" Target="../media/image75.png"/><Relationship Id="rId5" Type="http://schemas.openxmlformats.org/officeDocument/2006/relationships/image" Target="../media/image96.png"/><Relationship Id="rId10" Type="http://schemas.openxmlformats.org/officeDocument/2006/relationships/image" Target="../media/image84.png"/><Relationship Id="rId4" Type="http://schemas.openxmlformats.org/officeDocument/2006/relationships/image" Target="../media/image95.jpeg"/><Relationship Id="rId9" Type="http://schemas.microsoft.com/office/2007/relationships/hdphoto" Target="../media/hdphoto16.wdp"/></Relationships>
</file>

<file path=ppt/slides/_rels/slide37.xml.rels><?xml version="1.0" encoding="UTF-8" standalone="yes"?>
<Relationships xmlns="http://schemas.openxmlformats.org/package/2006/relationships"><Relationship Id="rId8" Type="http://schemas.microsoft.com/office/2007/relationships/hdphoto" Target="../media/hdphoto25.wdp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9.png"/><Relationship Id="rId12" Type="http://schemas.openxmlformats.org/officeDocument/2006/relationships/image" Target="../media/image84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microsoft.com/office/2007/relationships/hdphoto" Target="../media/hdphoto24.wdp"/><Relationship Id="rId11" Type="http://schemas.microsoft.com/office/2007/relationships/hdphoto" Target="../media/hdphoto16.wdp"/><Relationship Id="rId5" Type="http://schemas.openxmlformats.org/officeDocument/2006/relationships/image" Target="../media/image98.png"/><Relationship Id="rId15" Type="http://schemas.openxmlformats.org/officeDocument/2006/relationships/image" Target="../media/image86.png"/><Relationship Id="rId10" Type="http://schemas.openxmlformats.org/officeDocument/2006/relationships/image" Target="../media/image83.jpeg"/><Relationship Id="rId4" Type="http://schemas.openxmlformats.org/officeDocument/2006/relationships/image" Target="../media/image97.jpeg"/><Relationship Id="rId9" Type="http://schemas.openxmlformats.org/officeDocument/2006/relationships/image" Target="../media/image100.png"/><Relationship Id="rId14" Type="http://schemas.openxmlformats.org/officeDocument/2006/relationships/image" Target="../media/image85.png"/></Relationships>
</file>

<file path=ppt/slides/_rels/slide38.xml.rels><?xml version="1.0" encoding="UTF-8" standalone="yes"?>
<Relationships xmlns="http://schemas.openxmlformats.org/package/2006/relationships"><Relationship Id="rId8" Type="http://schemas.microsoft.com/office/2007/relationships/hdphoto" Target="../media/hdphoto27.wdp"/><Relationship Id="rId13" Type="http://schemas.microsoft.com/office/2007/relationships/hdphoto" Target="../media/hdphoto16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2.png"/><Relationship Id="rId12" Type="http://schemas.openxmlformats.org/officeDocument/2006/relationships/image" Target="../media/image83.jpeg"/><Relationship Id="rId17" Type="http://schemas.openxmlformats.org/officeDocument/2006/relationships/image" Target="../media/image86.png"/><Relationship Id="rId2" Type="http://schemas.openxmlformats.org/officeDocument/2006/relationships/audio" Target="../media/media3.wav"/><Relationship Id="rId16" Type="http://schemas.openxmlformats.org/officeDocument/2006/relationships/image" Target="../media/image85.png"/><Relationship Id="rId1" Type="http://schemas.microsoft.com/office/2007/relationships/media" Target="../media/media3.wav"/><Relationship Id="rId6" Type="http://schemas.microsoft.com/office/2007/relationships/hdphoto" Target="../media/hdphoto26.wdp"/><Relationship Id="rId11" Type="http://schemas.openxmlformats.org/officeDocument/2006/relationships/image" Target="../media/image100.png"/><Relationship Id="rId5" Type="http://schemas.openxmlformats.org/officeDocument/2006/relationships/image" Target="../media/image101.png"/><Relationship Id="rId15" Type="http://schemas.openxmlformats.org/officeDocument/2006/relationships/image" Target="../media/image75.png"/><Relationship Id="rId10" Type="http://schemas.microsoft.com/office/2007/relationships/hdphoto" Target="../media/hdphoto28.wdp"/><Relationship Id="rId4" Type="http://schemas.openxmlformats.org/officeDocument/2006/relationships/image" Target="../media/image80.png"/><Relationship Id="rId9" Type="http://schemas.openxmlformats.org/officeDocument/2006/relationships/image" Target="../media/image103.png"/><Relationship Id="rId14" Type="http://schemas.openxmlformats.org/officeDocument/2006/relationships/image" Target="../media/image84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65019" y="2057400"/>
            <a:ext cx="802178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300" dirty="0">
                <a:solidFill>
                  <a:srgbClr val="FF0000"/>
                </a:solidFill>
                <a:latin typeface="+mj-lt"/>
              </a:rPr>
              <a:t>CHƯƠNG 2 – BÀI 4. PHÉP NHÂN VÀ PHÉP CHIA HAI SỐ NGUYÊN</a:t>
            </a:r>
          </a:p>
        </p:txBody>
      </p:sp>
    </p:spTree>
    <p:extLst>
      <p:ext uri="{BB962C8B-B14F-4D97-AF65-F5344CB8AC3E}">
        <p14:creationId xmlns:p14="http://schemas.microsoft.com/office/powerpoint/2010/main" val="30199140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Tai nguyen thiet ke tro choi\Khi con qua song\river-landscape-clipart-1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7150"/>
            <a:ext cx="9144000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C:\Users\ADMIN\Desktop\453552345 (3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741" y="-383191"/>
            <a:ext cx="4343397" cy="207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971800" y="644664"/>
            <a:ext cx="49387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I NHANH HƠN</a:t>
            </a:r>
          </a:p>
        </p:txBody>
      </p:sp>
      <p:pic>
        <p:nvPicPr>
          <p:cNvPr id="14" name="Picture 2" descr="Hình ảnh có liên qua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16762" y1="11429" x2="65714" y2="92286"/>
                        <a14:foregroundMark x1="81143" y1="8286" x2="33143" y2="26714"/>
                        <a14:foregroundMark x1="74667" y1="3429" x2="50286" y2="32286"/>
                        <a14:foregroundMark x1="84571" y1="4000" x2="85333" y2="9571"/>
                        <a14:foregroundMark x1="46095" y1="39571" x2="19238" y2="70143"/>
                        <a14:foregroundMark x1="46095" y1="71429" x2="39619" y2="90429"/>
                        <a14:foregroundMark x1="56000" y1="21857" x2="64952" y2="53000"/>
                        <a14:foregroundMark x1="22476" y1="16857" x2="13524" y2="21143"/>
                        <a14:foregroundMark x1="46857" y1="75714" x2="40381" y2="95857"/>
                        <a14:foregroundMark x1="60000" y1="63429" x2="66476" y2="84857"/>
                        <a14:foregroundMark x1="36381" y1="72000" x2="37905" y2="84286"/>
                        <a14:foregroundMark x1="68952" y1="67143" x2="71429" y2="84286"/>
                        <a14:foregroundMark x1="59238" y1="53000" x2="75429" y2="56714"/>
                        <a14:foregroundMark x1="87810" y1="45714" x2="80381" y2="59143"/>
                        <a14:foregroundMark x1="82857" y1="16857" x2="62476" y2="18714"/>
                        <a14:foregroundMark x1="11048" y1="11429" x2="7810" y2="21143"/>
                        <a14:foregroundMark x1="68190" y1="91000" x2="68190" y2="94714"/>
                        <a14:foregroundMark x1="42286" y1="13429" x2="39048" y2="28571"/>
                        <a14:foregroundMark x1="62476" y1="15143" x2="62476" y2="35429"/>
                        <a14:foregroundMark x1="56381" y1="27714" x2="52571" y2="45286"/>
                        <a14:foregroundMark x1="53143" y1="13429" x2="49905" y2="38714"/>
                        <a14:foregroundMark x1="36381" y1="13000" x2="35238" y2="19143"/>
                        <a14:foregroundMark x1="52571" y1="12286" x2="56952" y2="15143"/>
                        <a14:backgroundMark x1="31048" y1="63714" x2="29333" y2="68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538" y="2254247"/>
            <a:ext cx="2124078" cy="283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C:\Users\ADMIN\Desktop\512821722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41684" y1="5882" x2="42505" y2="12745"/>
                        <a14:foregroundMark x1="55236" y1="3922" x2="55647" y2="12745"/>
                        <a14:foregroundMark x1="45380" y1="1634" x2="45380" y2="12418"/>
                        <a14:foregroundMark x1="35113" y1="92647" x2="36756" y2="95425"/>
                        <a14:foregroundMark x1="65914" y1="92320" x2="62218" y2="946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462509"/>
            <a:ext cx="2319337" cy="2623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Donkey Kong Theme song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405939" y="4148590"/>
            <a:ext cx="609600" cy="609600"/>
          </a:xfrm>
          <a:prstGeom prst="rect">
            <a:avLst/>
          </a:prstGeom>
        </p:spPr>
      </p:pic>
      <p:pic>
        <p:nvPicPr>
          <p:cNvPr id="11" name="Picture 10" descr="C:\Users\ADMIN\Desktop\Tai nguyen thiet ke tro choi\Angry birds epic birds\1505573783630 (2).pn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8342" y="1587121"/>
            <a:ext cx="1152193" cy="700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70357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30">
                <p:cTn id="55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C:\Users\ADMIN\Desktop\canh22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"/>
            <a:ext cx="9124950" cy="5109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3" descr="C:\Users\ADMIN\Desktop\11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589" b="100000" l="958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97" y="3159711"/>
            <a:ext cx="1147235" cy="860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4" descr="C:\Users\ADMIN\Desktop\2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726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707" y="2468202"/>
            <a:ext cx="1061293" cy="795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5" descr="C:\Users\ADMIN\Desktop\3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205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2217420"/>
            <a:ext cx="990600" cy="74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6" descr="C:\Users\ADMIN\Desktop\4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9657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068152"/>
            <a:ext cx="1066800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7" descr="C:\Users\ADMIN\Desktop\5.png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645177"/>
            <a:ext cx="1127934" cy="84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2" descr="C:\Users\ADMIN\Desktop\512821722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100000" l="0" r="100000">
                        <a14:foregroundMark x1="44969" y1="5882" x2="42300" y2="10131"/>
                        <a14:foregroundMark x1="52772" y1="5065" x2="54825" y2="12908"/>
                        <a14:foregroundMark x1="57084" y1="3758" x2="56057" y2="9967"/>
                        <a14:foregroundMark x1="34021" y1="91667" x2="37629" y2="94118"/>
                        <a14:foregroundMark x1="64433" y1="92157" x2="62371" y2="946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04" y="3775606"/>
            <a:ext cx="822126" cy="774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 descr="C:\Users\ADMIN\Desktop\11.png">
            <a:hlinkClick r:id="rId21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589" b="100000" l="958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240" y="4120251"/>
            <a:ext cx="1147235" cy="860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C:\Users\ADMIN\Desktop\2.png">
            <a:hlinkClick r:id="rId22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726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016628"/>
            <a:ext cx="1175593" cy="881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" descr="C:\Users\ADMIN\Desktop\3.png">
            <a:hlinkClick r:id="rId23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205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0184" y="3582182"/>
            <a:ext cx="1158522" cy="8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C:\Users\ADMIN\Desktop\4.png">
            <a:hlinkClick r:id="rId24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9657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513782"/>
            <a:ext cx="1164735" cy="873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7" descr="C:\Users\ADMIN\Desktop\5.png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4288" y="1785455"/>
            <a:ext cx="1127934" cy="84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0413" y="-97820"/>
            <a:ext cx="2939313" cy="2566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0457" y="-11455"/>
            <a:ext cx="2939313" cy="2566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55512">
            <a:off x="6822542" y="-400050"/>
            <a:ext cx="1549878" cy="2345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846" flipH="1">
            <a:off x="6033663" y="-578479"/>
            <a:ext cx="1673636" cy="2345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" descr="Hình ảnh có liên quan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backgroundRemoval t="0" b="100000" l="0" r="100000">
                        <a14:foregroundMark x1="16952" y1="13286" x2="66476" y2="90571"/>
                        <a14:foregroundMark x1="80000" y1="8429" x2="37524" y2="91714"/>
                        <a14:foregroundMark x1="33905" y1="15857" x2="41714" y2="42429"/>
                        <a14:foregroundMark x1="63619" y1="11714" x2="57905" y2="40286"/>
                        <a14:foregroundMark x1="60190" y1="10571" x2="48762" y2="30714"/>
                        <a14:foregroundMark x1="46667" y1="17000" x2="54476" y2="45000"/>
                        <a14:foregroundMark x1="14857" y1="12143" x2="32571" y2="21143"/>
                        <a14:foregroundMark x1="15619" y1="11143" x2="3619" y2="17429"/>
                        <a14:foregroundMark x1="6476" y1="16429" x2="14095" y2="26000"/>
                        <a14:foregroundMark x1="80571" y1="6429" x2="61524" y2="8429"/>
                        <a14:foregroundMark x1="82667" y1="4714" x2="82095" y2="16429"/>
                        <a14:foregroundMark x1="42476" y1="39714" x2="19048" y2="69429"/>
                        <a14:foregroundMark x1="51429" y1="42714" x2="52952" y2="43286"/>
                        <a14:backgroundMark x1="55810" y1="3143" x2="67238" y2="15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588" y="4056390"/>
            <a:ext cx="693215" cy="924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55512">
            <a:off x="7714422" y="-567966"/>
            <a:ext cx="1549878" cy="2345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9192">
            <a:off x="8350011" y="-275764"/>
            <a:ext cx="1549878" cy="2345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 28"/>
          <p:cNvSpPr/>
          <p:nvPr/>
        </p:nvSpPr>
        <p:spPr>
          <a:xfrm>
            <a:off x="1904999" y="1733550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  <a:endParaRPr lang="en-US" sz="7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905000" y="1667923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  <a:endParaRPr lang="en-US" sz="7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1" name="Picture 4" descr="Hình ảnh có liên quan"/>
          <p:cNvPicPr>
            <a:picLocks noChangeAspect="1" noChangeArrowheads="1" noCrop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2010600"/>
            <a:ext cx="4762500" cy="420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4" descr="Hình ảnh có liên quan"/>
          <p:cNvPicPr>
            <a:picLocks noChangeAspect="1" noChangeArrowheads="1" noCrop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2965" y="2034648"/>
            <a:ext cx="4762500" cy="420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89316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302 -0.06513 L -0.03316 -0.11883 C -0.03715 -0.12963 -0.03576 -0.14043 -0.03108 -0.14908 C -0.02413 -0.15864 -0.01441 -0.16235 -0.00226 -0.1605 L 0.05191 -0.15679 " pathEditMode="relative" rAng="-3854564" ptsTypes="FffFF">
                                      <p:cBhvr>
                                        <p:cTn id="2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3" y="-60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156 -0.1571 L 0.04774 -0.29599 " pathEditMode="relative" rAng="0" ptsTypes="AA">
                                      <p:cBhvr>
                                        <p:cTn id="2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-6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774 -0.29599 L 0.17274 -0.35525 " pathEditMode="relative" rAng="0" ptsTypes="AA">
                                      <p:cBhvr>
                                        <p:cTn id="2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0" y="-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274 -0.35524 L 0.29774 -0.38487 " pathEditMode="relative" rAng="0" ptsTypes="AA">
                                      <p:cBhvr>
                                        <p:cTn id="3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0" y="-1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774 -0.38488 L 0.41441 -0.44414 " pathEditMode="relative" rAng="0" ptsTypes="AA">
                                      <p:cBhvr>
                                        <p:cTn id="3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1441 -0.42932 L 0.33108 -0.54784 " pathEditMode="relative" rAng="0" ptsTypes="AA">
                                      <p:cBhvr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67" y="-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8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941 -0.65155 L 0.33507 -0.55278 L 0.33108 -0.65155 L 0.32691 -0.55278 L 0.32274 -0.65155 L 0.31875 -0.55278 L 0.31441 -0.65155 L 0.31042 -0.55278 L 0.30608 -0.65155 L 0.30174 -0.55278 L 0.29774 -0.65155 L 0.29358 -0.55278 L 0.28958 -0.65155 L 0.28542 -0.55278 L 0.28108 -0.65155 L 0.27708 -0.55278 L 0.27274 -0.65155 " pathEditMode="relative" rAng="0" ptsTypes="FFFFFFFFFFFFFFFFF">
                                      <p:cBhvr>
                                        <p:cTn id="43" dur="3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4938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23 -0.01544 L 0.04705 -0.16359 C 0.05313 -0.1963 0.06476 -0.21667 0.07847 -0.22068 C 0.09427 -0.22531 0.10834 -0.21297 0.11962 -0.1855 L 0.17518 -0.06266 " pathEditMode="relative" rAng="-577008" ptsTypes="FffFF">
                                      <p:cBhvr>
                                        <p:cTn id="6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79" y="-114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517 -0.06265 L 0.32587 -0.08889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5" y="-13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587 -0.08889 L 0.47587 -0.20741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-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7587 -0.20741 L 0.4842 -0.40803 " pathEditMode="relative" rAng="0" ptsTypes="AA">
                                      <p:cBhvr>
                                        <p:cTn id="7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-100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6754 -0.40802 L 0.4092 -0.55617 " pathEditMode="relative" rAng="0" ptsTypes="AA">
                                      <p:cBhvr>
                                        <p:cTn id="7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-7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4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42 -0.6213 L 0.34497 -0.6213 C 0.35 -0.6213 0.35573 -0.63612 0.36094 -0.63859 C 0.36459 -0.63859 0.3717 -0.6247 0.37483 -0.6247 C 0.37934 -0.6247 0.38368 -0.62902 0.39202 -0.62902 L 0.39775 -0.79321 L 0.40417 -0.59476 L 0.41181 -0.6213 L 0.41806 -0.62902 L 0.43351 -0.62254 C 0.44045 -0.62562 0.44618 -0.63951 0.45313 -0.64476 C 0.45573 -0.64599 0.46146 -0.64692 0.46528 -0.64476 C 0.4691 -0.6426 0.4724 -0.62778 0.47361 -0.62655 C 0.47552 -0.62254 0.47986 -0.62655 0.48247 -0.6247 L 0.48629 -0.6213 L 0.4934 -0.6213 " pathEditMode="relative" rAng="0" ptsTypes="FfffFFFFFffffFFF">
                                      <p:cBhvr>
                                        <p:cTn id="7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51" y="-7284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29" grpId="0"/>
      <p:bldP spid="29" grpId="1"/>
      <p:bldP spid="30" grpId="0"/>
      <p:bldP spid="30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184273" y="919698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vi-VN" sz="3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95600" y="3680460"/>
            <a:ext cx="1295400" cy="72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7357" y="-347845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12085" y="879243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8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8000" y="3351954"/>
            <a:ext cx="1219200" cy="743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28216" y="74295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40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46434" y="3486150"/>
            <a:ext cx="1477966" cy="492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148961" y="80266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0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8001" y="3581632"/>
            <a:ext cx="1992654" cy="514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184273" y="888568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00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69690" y="3489960"/>
            <a:ext cx="1407109" cy="605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08434" y="84442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0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16329"/>
            <a:ext cx="6507147" cy="344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48510"/>
            <a:ext cx="252412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Tai nguyen thiet ke tro choi\Bảng gỗ\Picture1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28950" y="3409950"/>
            <a:ext cx="1847850" cy="533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1730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7357" y="-525301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161339" y="741668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39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37075"/>
            <a:ext cx="6507147" cy="344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48510"/>
            <a:ext cx="252412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Tai nguyen thiet ke tro choi\Bảng gỗ\Picture1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12086" y="3543934"/>
            <a:ext cx="1512314" cy="551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2702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-525301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03519" y="772798"/>
                <a:ext cx="3124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800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 . 2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vi-V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sz="2800" dirty="0">
                    <a:solidFill>
                      <a:srgbClr val="FF0000"/>
                    </a:solidFill>
                  </a:rPr>
                  <a:t> </a:t>
                </a:r>
                <a:r>
                  <a:rPr lang="vi-VN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519" y="772798"/>
                <a:ext cx="3124200" cy="523220"/>
              </a:xfrm>
              <a:prstGeom prst="rect">
                <a:avLst/>
              </a:prstGeom>
              <a:blipFill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37075"/>
            <a:ext cx="6507147" cy="344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48510"/>
            <a:ext cx="252412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Tai nguyen thiet ke tro choi\Bảng gỗ\Picture1 (2)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327655" y="3165432"/>
                <a:ext cx="4920745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 smtClean="0">
                    <a:solidFill>
                      <a:srgbClr val="C00000"/>
                    </a:solidFill>
                  </a:rPr>
                  <a:t>Một kho lạnh đang ở nhiệt đ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vi-V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 smtClean="0">
                    <a:solidFill>
                      <a:srgbClr val="C00000"/>
                    </a:solidFill>
                  </a:rPr>
                  <a:t>, một công nhân cần đặt chế độ làm cho nhiệt độ của kho trug bình cứ mỗi phút giảm đ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 smtClean="0">
                    <a:solidFill>
                      <a:srgbClr val="C00000"/>
                    </a:solidFill>
                  </a:rPr>
                  <a:t> . Hỏi sau 5 phút nữa nhiệt trong kho giảm đi bao nhiêu độ?</a:t>
                </a:r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655" y="3165432"/>
                <a:ext cx="4920745" cy="1477328"/>
              </a:xfrm>
              <a:prstGeom prst="rect">
                <a:avLst/>
              </a:prstGeom>
              <a:blipFill>
                <a:blip r:embed="rId12"/>
                <a:stretch>
                  <a:fillRect l="-1115" t="-2058" r="-991" b="-5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2702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73582" y="287734"/>
            <a:ext cx="227214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700" dirty="0">
                <a:solidFill>
                  <a:srgbClr val="FF0000"/>
                </a:solidFill>
              </a:rPr>
              <a:t>KHỞI ĐỘNG</a:t>
            </a:r>
            <a:endParaRPr lang="en-US" sz="2700" dirty="0">
              <a:solidFill>
                <a:srgbClr val="FF00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292926" y="2708334"/>
            <a:ext cx="3013364" cy="1821873"/>
            <a:chOff x="3075709" y="5080000"/>
            <a:chExt cx="2733964" cy="1265382"/>
          </a:xfrm>
        </p:grpSpPr>
        <p:sp>
          <p:nvSpPr>
            <p:cNvPr id="8" name="Cloud Callout 7"/>
            <p:cNvSpPr/>
            <p:nvPr/>
          </p:nvSpPr>
          <p:spPr>
            <a:xfrm>
              <a:off x="3075709" y="5080000"/>
              <a:ext cx="2733964" cy="1265382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716777" y="5493934"/>
              <a:ext cx="1764484" cy="2885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100" dirty="0">
                  <a:solidFill>
                    <a:srgbClr val="FFFF00"/>
                  </a:solidFill>
                </a:rPr>
                <a:t>(-10) . 5??? </a:t>
              </a:r>
              <a:endParaRPr lang="en-US" sz="21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260764" y="1011313"/>
            <a:ext cx="2064327" cy="1212273"/>
            <a:chOff x="950850" y="3420885"/>
            <a:chExt cx="1764146" cy="748146"/>
          </a:xfrm>
        </p:grpSpPr>
        <p:sp>
          <p:nvSpPr>
            <p:cNvPr id="6" name="Oval 5"/>
            <p:cNvSpPr/>
            <p:nvPr/>
          </p:nvSpPr>
          <p:spPr>
            <a:xfrm>
              <a:off x="950850" y="3420885"/>
              <a:ext cx="1764146" cy="74814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94013" y="3716621"/>
              <a:ext cx="1477819" cy="2564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100" dirty="0">
                  <a:solidFill>
                    <a:schemeClr val="bg1"/>
                  </a:solidFill>
                </a:rPr>
                <a:t>Tính: 10.5</a:t>
              </a:r>
              <a:endParaRPr lang="en-US" sz="2100" dirty="0">
                <a:solidFill>
                  <a:schemeClr val="bg1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5181600" y="1364602"/>
            <a:ext cx="1704109" cy="64423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100" dirty="0"/>
              <a:t>10. 5 = 50</a:t>
            </a:r>
            <a:endParaRPr lang="en-US" sz="2100" dirty="0"/>
          </a:p>
        </p:txBody>
      </p:sp>
      <p:sp>
        <p:nvSpPr>
          <p:cNvPr id="11" name="Right Arrow 10"/>
          <p:cNvSpPr/>
          <p:nvPr/>
        </p:nvSpPr>
        <p:spPr>
          <a:xfrm>
            <a:off x="3373582" y="1617449"/>
            <a:ext cx="1420091" cy="26547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7239998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-452440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16528" y="915500"/>
                <a:ext cx="326047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32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 + (-10) =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2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vi-V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sz="32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sz="3200" dirty="0">
                    <a:solidFill>
                      <a:srgbClr val="FFFF00"/>
                    </a:solidFill>
                  </a:rPr>
                  <a:t> </a:t>
                </a:r>
                <a:endParaRPr lang="en-US" sz="32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28" y="915500"/>
                <a:ext cx="3260472" cy="584775"/>
              </a:xfrm>
              <a:prstGeom prst="rect">
                <a:avLst/>
              </a:prstGeom>
              <a:blipFill>
                <a:blip r:embed="rId5"/>
                <a:stretch>
                  <a:fillRect l="-3551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37075"/>
            <a:ext cx="6507147" cy="344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48510"/>
            <a:ext cx="252412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Tai nguyen thiet ke tro choi\Bảng gỗ\Picture1 (2)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327655" y="3165432"/>
                <a:ext cx="492074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 smtClean="0">
                    <a:solidFill>
                      <a:srgbClr val="FF0000"/>
                    </a:solidFill>
                  </a:rPr>
                  <a:t>Một kho lạnh đang ở nhiệt đ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vi-V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 smtClean="0">
                    <a:solidFill>
                      <a:srgbClr val="FF0000"/>
                    </a:solidFill>
                  </a:rPr>
                  <a:t>, một công nhân cần đặt chế độ làm cho nhiệt độ của kho trug bình cứ mỗi phút giảm đ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 smtClean="0">
                    <a:solidFill>
                      <a:srgbClr val="FF0000"/>
                    </a:solidFill>
                  </a:rPr>
                  <a:t> . Hỏi sau 5 phút nữa nhiệt trong kho là bao nhiêu độ?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655" y="3165432"/>
                <a:ext cx="4920745" cy="1200329"/>
              </a:xfrm>
              <a:prstGeom prst="rect">
                <a:avLst/>
              </a:prstGeom>
              <a:blipFill>
                <a:blip r:embed="rId12"/>
                <a:stretch>
                  <a:fillRect l="-1115" t="-2538" r="-991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2702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9327" y="703210"/>
            <a:ext cx="56665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3. Tính chất của phép nhân các số nguyên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Cloud Callout 4"/>
          <p:cNvSpPr/>
          <p:nvPr/>
        </p:nvSpPr>
        <p:spPr>
          <a:xfrm>
            <a:off x="1039090" y="1354835"/>
            <a:ext cx="3442856" cy="1724891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hắc lại các tính chất của phép nhân số tự nhiên?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33712" y="1567226"/>
            <a:ext cx="416329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 algn="just">
              <a:buFontTx/>
              <a:buChar char="-"/>
            </a:pPr>
            <a:r>
              <a:rPr lang="vi-VN" dirty="0">
                <a:solidFill>
                  <a:srgbClr val="FF3300"/>
                </a:solidFill>
              </a:rPr>
              <a:t>Tính chất giao hoán</a:t>
            </a:r>
          </a:p>
          <a:p>
            <a:pPr marL="214313" indent="-214313" algn="just">
              <a:buFontTx/>
              <a:buChar char="-"/>
            </a:pPr>
            <a:r>
              <a:rPr lang="vi-VN" dirty="0">
                <a:solidFill>
                  <a:srgbClr val="FF3300"/>
                </a:solidFill>
              </a:rPr>
              <a:t>Tính chất kết hợp</a:t>
            </a:r>
          </a:p>
          <a:p>
            <a:pPr marL="214313" indent="-214313" algn="just">
              <a:buFontTx/>
              <a:buChar char="-"/>
            </a:pPr>
            <a:r>
              <a:rPr lang="vi-VN" dirty="0">
                <a:solidFill>
                  <a:srgbClr val="FF3300"/>
                </a:solidFill>
              </a:rPr>
              <a:t>Tính chất nhân với số 1</a:t>
            </a:r>
          </a:p>
          <a:p>
            <a:pPr marL="214313" indent="-214313" algn="just">
              <a:buFontTx/>
              <a:buChar char="-"/>
            </a:pPr>
            <a:r>
              <a:rPr lang="vi-VN" dirty="0">
                <a:solidFill>
                  <a:srgbClr val="FF3300"/>
                </a:solidFill>
              </a:rPr>
              <a:t>Tính chất phân phối của phép nhân đối với phép cộng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542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859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0185" y="1101869"/>
            <a:ext cx="2717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a) Tính chất giao hoán</a:t>
            </a:r>
            <a:endParaRPr lang="en-US" dirty="0">
              <a:solidFill>
                <a:srgbClr val="FF33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533400" y="1616169"/>
            <a:ext cx="7623235" cy="2106532"/>
            <a:chOff x="744479" y="2105021"/>
            <a:chExt cx="10164313" cy="2808709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44479" y="2105021"/>
              <a:ext cx="638175" cy="74295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48048" y="2109288"/>
              <a:ext cx="9260744" cy="2804442"/>
            </a:xfrm>
            <a:prstGeom prst="rect">
              <a:avLst/>
            </a:prstGeom>
          </p:spPr>
        </p:pic>
      </p:grpSp>
      <p:sp>
        <p:nvSpPr>
          <p:cNvPr id="8" name="Rectangle 7"/>
          <p:cNvSpPr/>
          <p:nvPr/>
        </p:nvSpPr>
        <p:spPr>
          <a:xfrm>
            <a:off x="3571865" y="2346197"/>
            <a:ext cx="573048" cy="20781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12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14690" y="2321905"/>
            <a:ext cx="573048" cy="20781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12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14690" y="2683948"/>
            <a:ext cx="503588" cy="21474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6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571864" y="3012674"/>
            <a:ext cx="503588" cy="21474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-8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528448" y="3315629"/>
            <a:ext cx="545532" cy="33436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-18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571864" y="2655079"/>
            <a:ext cx="503588" cy="21474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6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514690" y="3023415"/>
            <a:ext cx="503588" cy="21474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-8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90600" y="1644664"/>
            <a:ext cx="7953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Phép nhân hai số nguyên có tính chất giao hoán:</a:t>
            </a:r>
          </a:p>
          <a:p>
            <a:r>
              <a:rPr lang="vi-VN" dirty="0"/>
              <a:t>	</a:t>
            </a:r>
            <a:r>
              <a:rPr lang="vi-VN" dirty="0">
                <a:solidFill>
                  <a:srgbClr val="FF0000"/>
                </a:solidFill>
              </a:rPr>
              <a:t>a.b = b.a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73702" y="2554015"/>
            <a:ext cx="25005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Chú ý: 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3610" y="2970888"/>
            <a:ext cx="38358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vi-VN" dirty="0"/>
              <a:t>a.1=1.a = a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vi-VN" dirty="0"/>
              <a:t>a.0=0.a =0 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vi-VN" dirty="0"/>
              <a:t>Cho hai số nguyên x, y :</a:t>
            </a:r>
          </a:p>
          <a:p>
            <a:r>
              <a:rPr lang="vi-VN" dirty="0"/>
              <a:t>Nếu x.y= 0 thì x = 0 hoặc y =0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9327" y="703210"/>
            <a:ext cx="56665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3. Tính chất của phép nhân các số nguyên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549791" y="3350930"/>
            <a:ext cx="545532" cy="33436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-18</a:t>
            </a:r>
            <a:endParaRPr lang="en-US" dirty="0">
              <a:solidFill>
                <a:srgbClr val="B8080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6887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8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9" grpId="0"/>
      <p:bldP spid="20" grpId="0"/>
      <p:bldP spid="21" grpId="0"/>
      <p:bldP spid="23" grpId="0" animBg="1"/>
      <p:bldP spid="23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15977" y="1188773"/>
            <a:ext cx="2858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b) Tính chất kết hợp </a:t>
            </a:r>
            <a:endParaRPr lang="en-US" dirty="0">
              <a:solidFill>
                <a:srgbClr val="FF330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515977" y="1558105"/>
            <a:ext cx="7360507" cy="2501270"/>
            <a:chOff x="942340" y="2170893"/>
            <a:chExt cx="9814009" cy="3335027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42340" y="2170893"/>
              <a:ext cx="685800" cy="78105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44395" y="2217845"/>
              <a:ext cx="8811954" cy="3288075"/>
            </a:xfrm>
            <a:prstGeom prst="rect">
              <a:avLst/>
            </a:prstGeom>
          </p:spPr>
        </p:pic>
      </p:grpSp>
      <p:sp>
        <p:nvSpPr>
          <p:cNvPr id="8" name="Oval 7"/>
          <p:cNvSpPr/>
          <p:nvPr/>
        </p:nvSpPr>
        <p:spPr>
          <a:xfrm>
            <a:off x="5843154" y="2433351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24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4655704" y="3261169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-56</a:t>
            </a: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4655704" y="3664586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-54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5843154" y="2826347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30</a:t>
            </a: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4639377" y="2445846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24</a:t>
            </a:r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4639378" y="2846910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30</a:t>
            </a: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5848141" y="3261169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-56</a:t>
            </a:r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5898180" y="3670476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/>
              <a:t>-54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63930" y="1732026"/>
            <a:ext cx="51506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Phép nhân các số nguyên có tính chất kết hợp:</a:t>
            </a:r>
          </a:p>
          <a:p>
            <a:r>
              <a:rPr lang="vi-VN" dirty="0"/>
              <a:t>	</a:t>
            </a:r>
            <a:r>
              <a:rPr lang="vi-VN" dirty="0">
                <a:solidFill>
                  <a:srgbClr val="FF3300"/>
                </a:solidFill>
              </a:rPr>
              <a:t>(a.b).c = a .(b.c)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21084" y="2828235"/>
            <a:ext cx="83736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Chú ý:</a:t>
            </a:r>
            <a:r>
              <a:rPr lang="vi-VN" dirty="0"/>
              <a:t> Áp dụng tính chất kết hợp của phép nhân, ta có thể viết tích của nhiều số nguyên:</a:t>
            </a:r>
          </a:p>
          <a:p>
            <a:r>
              <a:rPr lang="vi-VN" dirty="0">
                <a:solidFill>
                  <a:srgbClr val="FF3300"/>
                </a:solidFill>
              </a:rPr>
              <a:t>	a.b.c = a.(b.c) = (a.b).c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9327" y="703210"/>
            <a:ext cx="56665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3. Tính chất của phép nhân các số nguyên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292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598" y="1272874"/>
            <a:ext cx="2333004" cy="428625"/>
          </a:xfrm>
          <a:prstGeom prst="rect">
            <a:avLst/>
          </a:prstGeom>
        </p:spPr>
      </p:pic>
      <p:sp>
        <p:nvSpPr>
          <p:cNvPr id="7" name="Flowchart: Punched Tape 6"/>
          <p:cNvSpPr/>
          <p:nvPr/>
        </p:nvSpPr>
        <p:spPr>
          <a:xfrm>
            <a:off x="0" y="2254156"/>
            <a:ext cx="975498" cy="519545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350" dirty="0"/>
              <a:t>giải</a:t>
            </a:r>
            <a:endParaRPr lang="en-US" sz="135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6424" y="1272874"/>
            <a:ext cx="6121212" cy="131974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2741172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algn="just">
              <a:buAutoNum type="alphaLcParenR"/>
            </a:pPr>
            <a:r>
              <a:rPr lang="vi-VN" dirty="0"/>
              <a:t>- P là tích của 8 số nguyên khác 0 trong đó có đúng 4 số dương =&gt; 4 số còn lại là số âm, mà tích của 4 số âm là một số dương.Vậy</a:t>
            </a:r>
            <a:r>
              <a:rPr lang="vi-VN" dirty="0">
                <a:solidFill>
                  <a:srgbClr val="FF0000"/>
                </a:solidFill>
              </a:rPr>
              <a:t> P là số dương</a:t>
            </a:r>
            <a:r>
              <a:rPr lang="vi-VN" dirty="0"/>
              <a:t>.</a:t>
            </a:r>
          </a:p>
          <a:p>
            <a:pPr marL="214313" indent="-214313" algn="just">
              <a:buFontTx/>
              <a:buChar char="-"/>
            </a:pPr>
            <a:r>
              <a:rPr lang="vi-VN" dirty="0"/>
              <a:t>Q là tích của 6 số nguyên khác 0 trong đó có duy nhất 1 số dương =&gt; 5 số còn lại là số âm, mà tích của 5 số âm là một số âm.Vậy </a:t>
            </a:r>
            <a:r>
              <a:rPr lang="vi-VN" dirty="0">
                <a:solidFill>
                  <a:srgbClr val="FF0000"/>
                </a:solidFill>
              </a:rPr>
              <a:t>Q là một số âm</a:t>
            </a:r>
            <a:r>
              <a:rPr lang="vi-VN" dirty="0"/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-16279" y="4056185"/>
            <a:ext cx="58421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/>
              <a:t>b) Tích của một số lẻ các số nguyên âm có dấu âm.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-16279" y="4534343"/>
            <a:ext cx="65725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/>
              <a:t>c) Tích của một số chẵn các số nguyên âm có dấu dương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9327" y="703210"/>
            <a:ext cx="56665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3. Tính chất của phép nhân các số nguyên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57077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6473" y="1081901"/>
            <a:ext cx="6227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c) Tính chất phân phối của phép nhân đối với phép cộng.</a:t>
            </a:r>
            <a:endParaRPr lang="en-US" dirty="0">
              <a:solidFill>
                <a:srgbClr val="FF3300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633088" y="1431386"/>
            <a:ext cx="7671950" cy="1998717"/>
            <a:chOff x="816686" y="1916188"/>
            <a:chExt cx="8271446" cy="241935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16686" y="1965755"/>
              <a:ext cx="695325" cy="65722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34832" y="1916188"/>
              <a:ext cx="7353300" cy="2419350"/>
            </a:xfrm>
            <a:prstGeom prst="rect">
              <a:avLst/>
            </a:prstGeom>
          </p:spPr>
        </p:pic>
      </p:grpSp>
      <p:sp>
        <p:nvSpPr>
          <p:cNvPr id="7" name="Rounded Rectangle 6"/>
          <p:cNvSpPr/>
          <p:nvPr/>
        </p:nvSpPr>
        <p:spPr>
          <a:xfrm>
            <a:off x="6674091" y="2122328"/>
            <a:ext cx="708534" cy="2896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20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6674091" y="3062954"/>
            <a:ext cx="708534" cy="3031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24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6674091" y="2747561"/>
            <a:ext cx="708534" cy="2958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-36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5254693" y="2430744"/>
            <a:ext cx="674981" cy="3008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-4</a:t>
            </a:r>
            <a:endParaRPr lang="en-US" dirty="0"/>
          </a:p>
        </p:txBody>
      </p:sp>
      <p:sp>
        <p:nvSpPr>
          <p:cNvPr id="11" name="Rounded Rectangle 10"/>
          <p:cNvSpPr/>
          <p:nvPr/>
        </p:nvSpPr>
        <p:spPr>
          <a:xfrm>
            <a:off x="5249346" y="2112970"/>
            <a:ext cx="680328" cy="28843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20</a:t>
            </a:r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6674091" y="2420948"/>
            <a:ext cx="708534" cy="29727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-4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5236570" y="2747301"/>
            <a:ext cx="707432" cy="28250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-36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5235019" y="3043436"/>
            <a:ext cx="708983" cy="32266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24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90600" y="1642824"/>
            <a:ext cx="7376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Phép nhân các số nguyên có tính chất phân phối đối với phép cộng:</a:t>
            </a:r>
          </a:p>
          <a:p>
            <a:r>
              <a:rPr lang="vi-VN" dirty="0"/>
              <a:t>	</a:t>
            </a:r>
            <a:r>
              <a:rPr lang="vi-VN" dirty="0">
                <a:solidFill>
                  <a:srgbClr val="FF3300"/>
                </a:solidFill>
              </a:rPr>
              <a:t>a.(b+c) =a.b + a.c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12526" y="2558435"/>
            <a:ext cx="73330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Phép nhân các số nguyên có tính chất phân phối đối với phép trừ:</a:t>
            </a:r>
          </a:p>
          <a:p>
            <a:r>
              <a:rPr lang="vi-VN" dirty="0"/>
              <a:t>	</a:t>
            </a:r>
            <a:r>
              <a:rPr lang="vi-VN" dirty="0">
                <a:solidFill>
                  <a:srgbClr val="FF3300"/>
                </a:solidFill>
              </a:rPr>
              <a:t>a.(b - c) =a.b - a.c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9327" y="703210"/>
            <a:ext cx="56665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3. Tính chất của phép nhân các số nguyên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5461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993" y="1354493"/>
            <a:ext cx="2422355" cy="5357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8336" y="1354493"/>
            <a:ext cx="3539906" cy="607219"/>
          </a:xfrm>
          <a:prstGeom prst="rect">
            <a:avLst/>
          </a:prstGeom>
        </p:spPr>
      </p:pic>
      <p:sp>
        <p:nvSpPr>
          <p:cNvPr id="6" name="Flowchart: Punched Tape 5"/>
          <p:cNvSpPr/>
          <p:nvPr/>
        </p:nvSpPr>
        <p:spPr>
          <a:xfrm>
            <a:off x="3245772" y="2199916"/>
            <a:ext cx="1122218" cy="671945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350" dirty="0"/>
              <a:t>Giải </a:t>
            </a:r>
            <a:endParaRPr lang="en-US" sz="1350" dirty="0"/>
          </a:p>
        </p:txBody>
      </p:sp>
      <p:sp>
        <p:nvSpPr>
          <p:cNvPr id="7" name="TextBox 6"/>
          <p:cNvSpPr txBox="1"/>
          <p:nvPr/>
        </p:nvSpPr>
        <p:spPr>
          <a:xfrm>
            <a:off x="622899" y="3110064"/>
            <a:ext cx="7819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(-2).29 +(-2).(-99) + (-2).(-30) = (-2).[ 29  + (-99) +  (30) = (-2) .(-100) </a:t>
            </a:r>
            <a:r>
              <a:rPr lang="vi-VN" dirty="0" smtClean="0">
                <a:solidFill>
                  <a:srgbClr val="FF0000"/>
                </a:solidFill>
              </a:rPr>
              <a:t>]= </a:t>
            </a:r>
            <a:r>
              <a:rPr lang="vi-VN" dirty="0">
                <a:solidFill>
                  <a:srgbClr val="FF0000"/>
                </a:solidFill>
              </a:rPr>
              <a:t>20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9327" y="703210"/>
            <a:ext cx="56665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3. Tính chất của phép nhân các số nguyên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5954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8723" y="594896"/>
            <a:ext cx="74816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4. Quan hệ chia hết và phép chia trong tập hợp số nguyên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99019" y="1273411"/>
            <a:ext cx="7782575" cy="1586375"/>
            <a:chOff x="1071522" y="2228255"/>
            <a:chExt cx="8553450" cy="1762125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71522" y="2228255"/>
              <a:ext cx="590550" cy="71437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62072" y="2228255"/>
              <a:ext cx="7962900" cy="1762125"/>
            </a:xfrm>
            <a:prstGeom prst="rect">
              <a:avLst/>
            </a:prstGeom>
          </p:spPr>
        </p:pic>
      </p:grpSp>
      <p:sp>
        <p:nvSpPr>
          <p:cNvPr id="8" name="Flowchart: Punched Tape 7"/>
          <p:cNvSpPr/>
          <p:nvPr/>
        </p:nvSpPr>
        <p:spPr>
          <a:xfrm>
            <a:off x="3342270" y="2992786"/>
            <a:ext cx="1122218" cy="671945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350" dirty="0"/>
              <a:t>Giải </a:t>
            </a:r>
            <a:endParaRPr lang="en-US" sz="1350" dirty="0"/>
          </a:p>
        </p:txBody>
      </p:sp>
      <p:sp>
        <p:nvSpPr>
          <p:cNvPr id="9" name="TextBox 8"/>
          <p:cNvSpPr txBox="1"/>
          <p:nvPr/>
        </p:nvSpPr>
        <p:spPr>
          <a:xfrm>
            <a:off x="1108433" y="3967042"/>
            <a:ext cx="53380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Trung bình mỗi phút tàu lặn được:</a:t>
            </a:r>
          </a:p>
          <a:p>
            <a:r>
              <a:rPr lang="vi-VN" dirty="0">
                <a:solidFill>
                  <a:srgbClr val="FF3300"/>
                </a:solidFill>
              </a:rPr>
              <a:t>(-12) : 3 = 4 (m)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96286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3740" y="1089365"/>
            <a:ext cx="1947672" cy="16644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06962" y="1039276"/>
                <a:ext cx="6378470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dirty="0"/>
                  <a:t>Cho a, b </a:t>
                </a:r>
                <a14:m>
                  <m:oMath xmlns:m="http://schemas.openxmlformats.org/officeDocument/2006/math">
                    <m:r>
                      <a:rPr lang="vi-VN">
                        <a:latin typeface="Cambria Math" panose="02040503050406030204" pitchFamily="18" charset="0"/>
                      </a:rPr>
                      <m:t>∈ </m:t>
                    </m:r>
                    <m:r>
                      <a:rPr lang="vi-VN">
                        <a:latin typeface="Cambria Math" panose="02040503050406030204" pitchFamily="18" charset="0"/>
                      </a:rPr>
                      <m:t>ℤ</m:t>
                    </m:r>
                    <m:r>
                      <a:rPr lang="vi-VN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dirty="0"/>
                  <a:t>và b </a:t>
                </a:r>
                <a14:m>
                  <m:oMath xmlns:m="http://schemas.openxmlformats.org/officeDocument/2006/math">
                    <m:r>
                      <a:rPr lang="vi-VN">
                        <a:latin typeface="Cambria Math" panose="02040503050406030204" pitchFamily="18" charset="0"/>
                      </a:rPr>
                      <m:t>≠ </m:t>
                    </m:r>
                  </m:oMath>
                </a14:m>
                <a:r>
                  <a:rPr lang="vi-VN" dirty="0"/>
                  <a:t>0. Nếu có số nguyên q sao cho a=bq thì:</a:t>
                </a:r>
              </a:p>
              <a:p>
                <a:pPr marL="214313" indent="-214313" algn="just">
                  <a:buFontTx/>
                  <a:buChar char="-"/>
                </a:pPr>
                <a:r>
                  <a:rPr lang="vi-VN" dirty="0"/>
                  <a:t>Ta nói a chia hết cho b, kí hiệu a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vi-VN" dirty="0"/>
                  <a:t> b.</a:t>
                </a:r>
              </a:p>
              <a:p>
                <a:pPr marL="214313" indent="-214313" algn="just">
                  <a:buFontTx/>
                  <a:buChar char="-"/>
                </a:pPr>
                <a:r>
                  <a:rPr lang="vi-VN" dirty="0"/>
                  <a:t>Trong phép chia hết, dấu của thương hai số nguyên cũng giống như dấu của tích.</a:t>
                </a:r>
              </a:p>
              <a:p>
                <a:pPr algn="just"/>
                <a:r>
                  <a:rPr lang="vi-VN" dirty="0"/>
                  <a:t>Ta gọi q là thương của phép chia a cho b, kí hiệu là a : b = q.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962" y="1039276"/>
                <a:ext cx="6378470" cy="1754326"/>
              </a:xfrm>
              <a:prstGeom prst="rect">
                <a:avLst/>
              </a:prstGeom>
              <a:blipFill>
                <a:blip r:embed="rId3"/>
                <a:stretch>
                  <a:fillRect l="-764" t="-1736" r="-764" b="-4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103" y="3138541"/>
            <a:ext cx="2139653" cy="41433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74911" y="3131815"/>
            <a:ext cx="5350067" cy="804743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2784417" y="3810202"/>
            <a:ext cx="811898" cy="419512"/>
            <a:chOff x="3401660" y="5666010"/>
            <a:chExt cx="1082530" cy="559349"/>
          </a:xfrm>
          <a:solidFill>
            <a:srgbClr val="FFFF00"/>
          </a:solidFill>
        </p:grpSpPr>
        <p:sp>
          <p:nvSpPr>
            <p:cNvPr id="15" name="Rounded Rectangular Callout 14"/>
            <p:cNvSpPr/>
            <p:nvPr/>
          </p:nvSpPr>
          <p:spPr>
            <a:xfrm rot="10800000">
              <a:off x="3428965" y="5666010"/>
              <a:ext cx="923637" cy="554182"/>
            </a:xfrm>
            <a:prstGeom prst="wedgeRoundRectCallou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401660" y="5732917"/>
              <a:ext cx="1082530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rgbClr val="FF0000"/>
                  </a:solidFill>
                </a:rPr>
                <a:t>-1010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071299" y="3817051"/>
            <a:ext cx="790934" cy="423096"/>
            <a:chOff x="5172364" y="5871416"/>
            <a:chExt cx="1054578" cy="564127"/>
          </a:xfrm>
          <a:solidFill>
            <a:srgbClr val="FFFF00"/>
          </a:solidFill>
        </p:grpSpPr>
        <p:sp>
          <p:nvSpPr>
            <p:cNvPr id="16" name="Rounded Rectangular Callout 15"/>
            <p:cNvSpPr/>
            <p:nvPr/>
          </p:nvSpPr>
          <p:spPr>
            <a:xfrm rot="10800000">
              <a:off x="5172364" y="5871416"/>
              <a:ext cx="923637" cy="554182"/>
            </a:xfrm>
            <a:prstGeom prst="wedgeRoundRectCallou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03303" y="5943101"/>
              <a:ext cx="923639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rgbClr val="FF0000"/>
                  </a:solidFill>
                </a:rPr>
                <a:t>-8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451115" y="3803319"/>
            <a:ext cx="961580" cy="482647"/>
            <a:chOff x="7092020" y="5785238"/>
            <a:chExt cx="1282106" cy="643528"/>
          </a:xfrm>
          <a:solidFill>
            <a:srgbClr val="FFFF00"/>
          </a:solidFill>
        </p:grpSpPr>
        <p:sp>
          <p:nvSpPr>
            <p:cNvPr id="17" name="Rounded Rectangular Callout 16"/>
            <p:cNvSpPr/>
            <p:nvPr/>
          </p:nvSpPr>
          <p:spPr>
            <a:xfrm rot="10800000">
              <a:off x="7092020" y="5785238"/>
              <a:ext cx="923637" cy="554182"/>
            </a:xfrm>
            <a:prstGeom prst="wedgeRoundRectCallou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000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385835" y="5936324"/>
              <a:ext cx="988291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rgbClr val="FF0000"/>
                  </a:solidFill>
                </a:rPr>
                <a:t>2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6772473" y="3783559"/>
            <a:ext cx="727198" cy="424864"/>
            <a:chOff x="8883452" y="5686658"/>
            <a:chExt cx="969597" cy="566485"/>
          </a:xfrm>
          <a:solidFill>
            <a:srgbClr val="FFFF00"/>
          </a:solidFill>
        </p:grpSpPr>
        <p:sp>
          <p:nvSpPr>
            <p:cNvPr id="14" name="Rounded Rectangular Callout 13"/>
            <p:cNvSpPr/>
            <p:nvPr/>
          </p:nvSpPr>
          <p:spPr>
            <a:xfrm rot="10800000">
              <a:off x="8883452" y="5686658"/>
              <a:ext cx="923637" cy="554182"/>
            </a:xfrm>
            <a:prstGeom prst="wedgeRoundRectCallou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966357" y="5760701"/>
              <a:ext cx="886692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rgbClr val="FF0000"/>
                  </a:solidFill>
                </a:rPr>
                <a:t>-707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8723" y="594896"/>
            <a:ext cx="74816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4. Quan hệ chia hết và phép chia trong tập hợp số nguyên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4504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723" y="1396366"/>
            <a:ext cx="2818223" cy="5000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6946" y="1396366"/>
            <a:ext cx="5692140" cy="1772030"/>
          </a:xfrm>
          <a:prstGeom prst="rect">
            <a:avLst/>
          </a:prstGeom>
        </p:spPr>
      </p:pic>
      <p:sp>
        <p:nvSpPr>
          <p:cNvPr id="6" name="Flowchart: Punched Tape 5"/>
          <p:cNvSpPr/>
          <p:nvPr/>
        </p:nvSpPr>
        <p:spPr>
          <a:xfrm>
            <a:off x="1220689" y="2932056"/>
            <a:ext cx="1122218" cy="671945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350" dirty="0"/>
              <a:t>Giải </a:t>
            </a:r>
            <a:endParaRPr lang="en-US" sz="1350" dirty="0"/>
          </a:p>
        </p:txBody>
      </p:sp>
      <p:sp>
        <p:nvSpPr>
          <p:cNvPr id="7" name="TextBox 6"/>
          <p:cNvSpPr txBox="1"/>
          <p:nvPr/>
        </p:nvSpPr>
        <p:spPr>
          <a:xfrm>
            <a:off x="957141" y="3878043"/>
            <a:ext cx="6305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Trung bình trong một phút máy cấp đông thay đổi:</a:t>
            </a:r>
          </a:p>
          <a:p>
            <a:r>
              <a:rPr lang="vi-VN" dirty="0">
                <a:solidFill>
                  <a:srgbClr val="FF0000"/>
                </a:solidFill>
              </a:rPr>
              <a:t>(-12) : 6 = -2 (độ C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8723" y="594896"/>
            <a:ext cx="74816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4. Quan hệ chia hết và phép chia trong tập hợp số nguyên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6576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086100" y="1657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6100" y="165735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235" y="1226623"/>
            <a:ext cx="553857" cy="55385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33374" y="654000"/>
            <a:ext cx="45434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1. Nhân hai số nguyên khác dấu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47801" y="1345428"/>
            <a:ext cx="59436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) Hoàn thành phép tính sau: (-4).3 = (-4) + (-4) + (-4) =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47801" y="201377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b) Theo cách trên hãy tính: (-5).2        (-6).3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232073" y="1345427"/>
            <a:ext cx="928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-12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08742" y="2567619"/>
            <a:ext cx="2692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(-5).2 = (-5) + (-5) = -10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30343" y="2620909"/>
            <a:ext cx="3401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(-6).3 =  (-6) +(-6) + (-6) = -18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47801" y="3405991"/>
            <a:ext cx="6802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) Em có nhận xét gì về dấu của tích hai số nguyên khác dấu?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692748" y="3984979"/>
            <a:ext cx="6775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Dấu của tích hai số nguyên khác dấu đều mang dấu âm.</a:t>
            </a:r>
            <a:endParaRPr lang="en-US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42916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  <p:bldP spid="7" grpId="0"/>
      <p:bldP spid="11" grpId="0"/>
      <p:bldP spid="14" grpId="0"/>
      <p:bldP spid="16" grpId="0"/>
      <p:bldP spid="18" grpId="0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5191" y="646980"/>
            <a:ext cx="513657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5. Bội và ước của một số nguyên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Cloud Callout 4"/>
          <p:cNvSpPr/>
          <p:nvPr/>
        </p:nvSpPr>
        <p:spPr>
          <a:xfrm>
            <a:off x="1124058" y="990580"/>
            <a:ext cx="3228109" cy="1177637"/>
          </a:xfrm>
          <a:prstGeom prst="cloudCallou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hắc lại khái niệm bội và ước trong tập số tự nhiên?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098473" y="1071067"/>
            <a:ext cx="3595255" cy="928254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ếu số tự nhiên a chia hết cho số tự nhiên b thì ta nói a là bội của b còn b là ước của </a:t>
            </a:r>
            <a:r>
              <a:rPr lang="vi-VN" sz="1350" dirty="0">
                <a:solidFill>
                  <a:srgbClr val="FFFF00"/>
                </a:solidFill>
              </a:rPr>
              <a:t>a.</a:t>
            </a:r>
            <a:endParaRPr lang="en-US" sz="135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59269" y="1333300"/>
                <a:ext cx="78989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/>
                  <a:t>Cho a, b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∈</m:t>
                    </m:r>
                    <m:r>
                      <a:rPr lang="vi-VN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vi-VN" dirty="0"/>
                  <a:t> . Nếu a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 </m:t>
                    </m:r>
                    <m:r>
                      <m:rPr>
                        <m:sty m:val="p"/>
                      </m:rP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vi-VN" dirty="0"/>
                  <a:t> thì ta nói a là bội của b và b là ước của a.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269" y="1333300"/>
                <a:ext cx="7898931" cy="369332"/>
              </a:xfrm>
              <a:prstGeom prst="rect">
                <a:avLst/>
              </a:prstGeom>
              <a:blipFill>
                <a:blip r:embed="rId2"/>
                <a:stretch>
                  <a:fillRect l="-694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91264" y="1891922"/>
                <a:ext cx="75335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/>
                  <a:t>Ví dụ: 15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(−3</m:t>
                    </m:r>
                  </m:oMath>
                </a14:m>
                <a:r>
                  <a:rPr lang="vi-VN" dirty="0"/>
                  <a:t>) thì: 15 là bội của (-3) và (-3) là ước của 15.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64" y="1891922"/>
                <a:ext cx="7533519" cy="369332"/>
              </a:xfrm>
              <a:prstGeom prst="rect">
                <a:avLst/>
              </a:prstGeom>
              <a:blipFill>
                <a:blip r:embed="rId3"/>
                <a:stretch>
                  <a:fillRect l="-72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894" y="2439039"/>
            <a:ext cx="2670611" cy="62168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8959" y="2431280"/>
            <a:ext cx="4079227" cy="657940"/>
          </a:xfrm>
          <a:prstGeom prst="rect">
            <a:avLst/>
          </a:prstGeom>
        </p:spPr>
      </p:pic>
      <p:sp>
        <p:nvSpPr>
          <p:cNvPr id="11" name="Flowchart: Punched Tape 10"/>
          <p:cNvSpPr/>
          <p:nvPr/>
        </p:nvSpPr>
        <p:spPr>
          <a:xfrm>
            <a:off x="3569648" y="3105440"/>
            <a:ext cx="1122218" cy="671945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350" dirty="0"/>
              <a:t>Giải </a:t>
            </a:r>
            <a:endParaRPr lang="en-US" sz="1350" dirty="0"/>
          </a:p>
        </p:txBody>
      </p:sp>
      <p:sp>
        <p:nvSpPr>
          <p:cNvPr id="12" name="TextBox 11"/>
          <p:cNvSpPr txBox="1"/>
          <p:nvPr/>
        </p:nvSpPr>
        <p:spPr>
          <a:xfrm>
            <a:off x="5124493" y="3198552"/>
            <a:ext cx="33597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AutoNum type="alphaLcParenR"/>
            </a:pPr>
            <a:r>
              <a:rPr lang="vi-VN" dirty="0">
                <a:solidFill>
                  <a:srgbClr val="C00000"/>
                </a:solidFill>
              </a:rPr>
              <a:t>-10 là một bội của 2.</a:t>
            </a:r>
          </a:p>
          <a:p>
            <a:pPr marL="257175" indent="-257175">
              <a:buAutoNum type="alphaLcParenR"/>
            </a:pPr>
            <a:r>
              <a:rPr lang="vi-VN" dirty="0">
                <a:solidFill>
                  <a:srgbClr val="C00000"/>
                </a:solidFill>
              </a:rPr>
              <a:t>Ư(5) = {-5; -1; 1; 5}</a:t>
            </a:r>
            <a:endParaRPr lang="en-US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91264" y="3638550"/>
                <a:ext cx="3567614" cy="9044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>
                    <a:solidFill>
                      <a:srgbClr val="FF0000"/>
                    </a:solidFill>
                  </a:rPr>
                  <a:t>Chú ý: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 Ư(</m:t>
                              </m:r>
                              <m:r>
                                <m:rPr>
                                  <m:sty m:val="p"/>
                                </m:rP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</m:t>
                              </m:r>
                              <m: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∈ Ư(</m:t>
                              </m:r>
                              <m:r>
                                <m:rPr>
                                  <m:sty m:val="p"/>
                                </m:rP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</m:t>
                              </m:r>
                              <m: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  <m:r>
                      <a:rPr lang="en-US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vi-V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vi-V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Ư</m:t>
                    </m:r>
                    <m:r>
                      <m:rPr>
                        <m:sty m:val="p"/>
                      </m:rPr>
                      <a:rPr lang="vi-V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>
                    <a:solidFill>
                      <a:srgbClr val="FF0000"/>
                    </a:solidFill>
                  </a:rPr>
                  <a:t>(a,b)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64" y="3638550"/>
                <a:ext cx="3567614" cy="904415"/>
              </a:xfrm>
              <a:prstGeom prst="rect">
                <a:avLst/>
              </a:prstGeom>
              <a:blipFill>
                <a:blip r:embed="rId6"/>
                <a:stretch>
                  <a:fillRect l="-1538" t="-4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" name="Right Arrow 1"/>
          <p:cNvSpPr/>
          <p:nvPr/>
        </p:nvSpPr>
        <p:spPr>
          <a:xfrm>
            <a:off x="4352167" y="1382995"/>
            <a:ext cx="746306" cy="445805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2119432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6" grpId="0" animBg="1"/>
      <p:bldP spid="6" grpId="1" animBg="1"/>
      <p:bldP spid="7" grpId="0"/>
      <p:bldP spid="8" grpId="0"/>
      <p:bldP spid="11" grpId="0" animBg="1"/>
      <p:bldP spid="12" grpId="0"/>
      <p:bldP spid="13" grpId="0"/>
      <p:bldP spid="2" grpId="0" animBg="1"/>
      <p:bldP spid="2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370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677400" y="4533900"/>
            <a:ext cx="609600" cy="609600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857499"/>
            <a:ext cx="9144000" cy="807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70188"/>
            <a:ext cx="5410200" cy="196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77725" y="257711"/>
            <a:ext cx="321273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4000" b="1" dirty="0" smtClean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  <a:endParaRPr lang="en-US" sz="4000" b="1" dirty="0">
              <a:solidFill>
                <a:srgbClr val="CC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11" descr="C:\Users\ADMIN\Desktop\Tai nguyen thiet ke tro choi\Angry birds epic birds\1505573783630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500336"/>
            <a:ext cx="1069648" cy="58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81308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80">
                <p:cTn id="2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544963"/>
            <a:ext cx="1159877" cy="9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2510092" y="2901656"/>
            <a:ext cx="2106689" cy="1795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-1924050"/>
            <a:ext cx="5819775" cy="891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4" name="TextBox 3"/>
          <p:cNvSpPr txBox="1"/>
          <p:nvPr/>
        </p:nvSpPr>
        <p:spPr>
          <a:xfrm>
            <a:off x="2667000" y="81915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0033CC"/>
                </a:solidFill>
              </a:rPr>
              <a:t>Ước của -3 là: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52400" y="2255157"/>
            <a:ext cx="19812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.</a:t>
            </a:r>
            <a:r>
              <a:rPr lang="vi-VN" sz="2400" dirty="0" smtClean="0">
                <a:solidFill>
                  <a:srgbClr val="0033CC"/>
                </a:solidFill>
              </a:rPr>
              <a:t> 2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416987" y="2255157"/>
            <a:ext cx="21550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</a:t>
            </a:r>
            <a:r>
              <a:rPr lang="vi-VN" sz="2400" dirty="0" smtClean="0">
                <a:solidFill>
                  <a:srgbClr val="0033CC"/>
                </a:solidFill>
              </a:rPr>
              <a:t> -6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4707523" y="2266950"/>
            <a:ext cx="2074277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C.</a:t>
            </a:r>
            <a:r>
              <a:rPr lang="vi-VN" sz="2400" dirty="0" smtClean="0">
                <a:solidFill>
                  <a:srgbClr val="0033CC"/>
                </a:solidFill>
              </a:rPr>
              <a:t>  0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7010400" y="2255157"/>
            <a:ext cx="19812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D.</a:t>
            </a:r>
            <a:r>
              <a:rPr lang="vi-VN" sz="2000" dirty="0">
                <a:solidFill>
                  <a:srgbClr val="0033CC"/>
                </a:solidFill>
              </a:rPr>
              <a:t> </a:t>
            </a:r>
            <a:r>
              <a:rPr lang="vi-VN" sz="2000" dirty="0" smtClean="0">
                <a:solidFill>
                  <a:srgbClr val="0033CC"/>
                </a:solidFill>
              </a:rPr>
              <a:t>3</a:t>
            </a:r>
            <a:endParaRPr lang="en-US" sz="2000" dirty="0">
              <a:solidFill>
                <a:srgbClr val="0033CC"/>
              </a:solidFill>
            </a:endParaRP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2493" y="3790950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77" name="Explosion 2 76"/>
          <p:cNvSpPr/>
          <p:nvPr/>
        </p:nvSpPr>
        <p:spPr>
          <a:xfrm>
            <a:off x="1190171" y="2369210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7495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47" y="14287"/>
            <a:ext cx="9149047" cy="5129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893" y="3914775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1285" y="1847142"/>
            <a:ext cx="5301759" cy="3451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5" y="2847976"/>
            <a:ext cx="2482850" cy="1731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1" y="-2686050"/>
            <a:ext cx="6248401" cy="1013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0" name="TextBox 19"/>
          <p:cNvSpPr txBox="1"/>
          <p:nvPr/>
        </p:nvSpPr>
        <p:spPr>
          <a:xfrm>
            <a:off x="2743200" y="81915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0033CC"/>
                </a:solidFill>
              </a:rPr>
              <a:t>Bội của -8 là: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52400" y="2255157"/>
            <a:ext cx="19812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.</a:t>
            </a:r>
            <a:r>
              <a:rPr lang="vi-VN" sz="2400" dirty="0" smtClean="0">
                <a:solidFill>
                  <a:srgbClr val="0033CC"/>
                </a:solidFill>
              </a:rPr>
              <a:t>   17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934200" y="2255157"/>
            <a:ext cx="21550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</a:t>
            </a:r>
            <a:r>
              <a:rPr lang="en-US" sz="2400" dirty="0" smtClean="0">
                <a:solidFill>
                  <a:srgbClr val="0033CC"/>
                </a:solidFill>
              </a:rPr>
              <a:t>.</a:t>
            </a:r>
            <a:r>
              <a:rPr lang="vi-VN" sz="2400" dirty="0" smtClean="0">
                <a:solidFill>
                  <a:srgbClr val="0033CC"/>
                </a:solidFill>
              </a:rPr>
              <a:t>       -2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4648200" y="2266950"/>
            <a:ext cx="2074277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C.</a:t>
            </a:r>
            <a:r>
              <a:rPr lang="vi-VN" sz="2400" dirty="0" smtClean="0">
                <a:solidFill>
                  <a:srgbClr val="0033CC"/>
                </a:solidFill>
              </a:rPr>
              <a:t>   -24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2362200" y="2255157"/>
            <a:ext cx="20574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</a:t>
            </a:r>
            <a:r>
              <a:rPr lang="vi-VN" sz="2000" dirty="0">
                <a:solidFill>
                  <a:srgbClr val="0033CC"/>
                </a:solidFill>
              </a:rPr>
              <a:t> </a:t>
            </a:r>
            <a:r>
              <a:rPr lang="vi-VN" sz="2000" dirty="0" smtClean="0">
                <a:solidFill>
                  <a:srgbClr val="0033CC"/>
                </a:solidFill>
              </a:rPr>
              <a:t>   4</a:t>
            </a:r>
            <a:endParaRPr lang="en-US" sz="2000" dirty="0">
              <a:solidFill>
                <a:srgbClr val="0033CC"/>
              </a:solidFill>
            </a:endParaRP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2" name="Explosion 2 51"/>
          <p:cNvSpPr/>
          <p:nvPr/>
        </p:nvSpPr>
        <p:spPr>
          <a:xfrm>
            <a:off x="1190171" y="2369210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7619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63880"/>
            <a:ext cx="9144000" cy="6107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213" y="3052592"/>
            <a:ext cx="1268787" cy="1957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130987" y="2255157"/>
            <a:ext cx="19812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.</a:t>
            </a:r>
            <a:r>
              <a:rPr lang="vi-VN" sz="2400" dirty="0" smtClean="0">
                <a:solidFill>
                  <a:srgbClr val="0033CC"/>
                </a:solidFill>
              </a:rPr>
              <a:t> -420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09800" y="3257550"/>
            <a:ext cx="720044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2286000" y="2266950"/>
            <a:ext cx="2074277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</a:t>
            </a:r>
            <a:r>
              <a:rPr lang="vi-VN" sz="2400" dirty="0" smtClean="0">
                <a:solidFill>
                  <a:srgbClr val="0033CC"/>
                </a:solidFill>
              </a:rPr>
              <a:t>   410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620" y="2766219"/>
            <a:ext cx="1939131" cy="1939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593" y="3553320"/>
            <a:ext cx="1123633" cy="1609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657600" y="-2152650"/>
            <a:ext cx="6400800" cy="807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6912787" y="2255157"/>
            <a:ext cx="21550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</a:t>
            </a:r>
            <a:r>
              <a:rPr lang="en-US" sz="2400" dirty="0" smtClean="0">
                <a:solidFill>
                  <a:srgbClr val="0033CC"/>
                </a:solidFill>
              </a:rPr>
              <a:t>.</a:t>
            </a:r>
            <a:r>
              <a:rPr lang="vi-VN" sz="2400" dirty="0" smtClean="0">
                <a:solidFill>
                  <a:srgbClr val="0033CC"/>
                </a:solidFill>
              </a:rPr>
              <a:t>      125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4572000" y="2266950"/>
            <a:ext cx="20574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C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vi-VN" sz="2400" dirty="0">
                <a:solidFill>
                  <a:srgbClr val="0033CC"/>
                </a:solidFill>
              </a:rPr>
              <a:t>420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387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41" name="TextBox 40"/>
          <p:cNvSpPr txBox="1"/>
          <p:nvPr/>
        </p:nvSpPr>
        <p:spPr>
          <a:xfrm>
            <a:off x="2721787" y="81915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0033CC"/>
                </a:solidFill>
              </a:rPr>
              <a:t>5.(-3).4.(-7)</a:t>
            </a:r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4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4019550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1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8" name="Rounded Rectangle 17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0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6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7" name="Explosion 2 56"/>
          <p:cNvSpPr/>
          <p:nvPr/>
        </p:nvSpPr>
        <p:spPr>
          <a:xfrm>
            <a:off x="1190171" y="2369210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5406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47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9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94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96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98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2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33" grpId="0" animBg="1"/>
      <p:bldP spid="33" grpId="1" animBg="1"/>
      <p:bldP spid="38" grpId="0" animBg="1"/>
      <p:bldP spid="38" grpId="1" animBg="1"/>
      <p:bldP spid="39" grpId="0" animBg="1"/>
      <p:bldP spid="39" grpId="1" animBg="1"/>
      <p:bldP spid="41" grpId="0"/>
      <p:bldP spid="57" grpId="0" animBg="1"/>
      <p:bldP spid="57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42a38d613d97be6200f1154f11a25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1450"/>
            <a:ext cx="9143999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4c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424651"/>
            <a:ext cx="6055949" cy="2737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000250"/>
            <a:ext cx="8915400" cy="807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233670" y="2705443"/>
            <a:ext cx="2374466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.</a:t>
            </a:r>
            <a:r>
              <a:rPr lang="vi-VN" sz="2400" dirty="0" smtClean="0">
                <a:solidFill>
                  <a:srgbClr val="0033CC"/>
                </a:solidFill>
              </a:rPr>
              <a:t>{1;5}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33670" y="3952961"/>
            <a:ext cx="2374466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</a:t>
            </a:r>
            <a:r>
              <a:rPr lang="vi-VN" sz="2400" dirty="0" smtClean="0">
                <a:solidFill>
                  <a:srgbClr val="0033CC"/>
                </a:solidFill>
              </a:rPr>
              <a:t> {-1;-5; 1}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81600" y="3893610"/>
            <a:ext cx="32004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</a:t>
            </a:r>
            <a:r>
              <a:rPr lang="en-US" sz="2400" dirty="0" smtClean="0">
                <a:solidFill>
                  <a:srgbClr val="0033CC"/>
                </a:solidFill>
              </a:rPr>
              <a:t>.</a:t>
            </a:r>
            <a:r>
              <a:rPr lang="vi-VN" sz="2400" dirty="0" smtClean="0">
                <a:solidFill>
                  <a:srgbClr val="0033CC"/>
                </a:solidFill>
              </a:rPr>
              <a:t> {-5; -2; -1; 1; 2; 5}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5231576" y="2661180"/>
            <a:ext cx="3068926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C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vi-VN" sz="2400" dirty="0" smtClean="0">
                <a:solidFill>
                  <a:srgbClr val="0033CC"/>
                </a:solidFill>
              </a:rPr>
              <a:t>{-5; -1; 1; 5}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30" name="TextBox 29"/>
          <p:cNvSpPr txBox="1"/>
          <p:nvPr/>
        </p:nvSpPr>
        <p:spPr>
          <a:xfrm>
            <a:off x="2590800" y="81915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0033CC"/>
                </a:solidFill>
              </a:rPr>
              <a:t>ƯC(5 , 10) là:</a:t>
            </a:r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893" y="3914775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13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5" name="Rounded Rectangle 14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7" name="Picture 3" descr="C:\Users\ADMIN\Desktop\Picture2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1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1" name="Explosion 2 50"/>
          <p:cNvSpPr/>
          <p:nvPr/>
        </p:nvSpPr>
        <p:spPr>
          <a:xfrm>
            <a:off x="2374141" y="2496287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400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4715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32099E-6 L -1.05607 -0.02994 " pathEditMode="relative" rAng="0" ptsTypes="AA">
                                      <p:cBhvr>
                                        <p:cTn id="76" dur="9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95" y="-1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0" dur="1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1" grpId="0" animBg="1"/>
      <p:bldP spid="51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Giai cuu dai duong 2\cartoon__underwater_background_by_slaterdies-d71ppa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Giai cuu dai duong 2\5a.jpe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29828" y1="27216" x2="41202" y2="43711"/>
                        <a14:foregroundMark x1="54506" y1="15052" x2="48283" y2="43711"/>
                        <a14:foregroundMark x1="39914" y1="28247" x2="37983" y2="420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5678">
            <a:off x="5276850" y="2657654"/>
            <a:ext cx="2413802" cy="2512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Giai cuu dai duong 2\5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4169" flipH="1">
            <a:off x="499414" y="2118281"/>
            <a:ext cx="3444803" cy="3217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92376" flipH="1">
            <a:off x="4711983" y="1132137"/>
            <a:ext cx="4151392" cy="5189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4882887" y="2568498"/>
            <a:ext cx="2441322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C.</a:t>
            </a:r>
            <a:r>
              <a:rPr lang="vi-VN" sz="2400" dirty="0" smtClean="0">
                <a:solidFill>
                  <a:srgbClr val="0033CC"/>
                </a:solidFill>
              </a:rPr>
              <a:t> 10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307989" y="3848320"/>
            <a:ext cx="2435211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</a:t>
            </a:r>
            <a:r>
              <a:rPr lang="vi-VN" sz="2400" dirty="0" smtClean="0">
                <a:solidFill>
                  <a:srgbClr val="0033CC"/>
                </a:solidFill>
              </a:rPr>
              <a:t> 30 triệu đồng</a:t>
            </a:r>
            <a:r>
              <a:rPr lang="en-US" sz="2400" dirty="0" smtClean="0">
                <a:solidFill>
                  <a:srgbClr val="0033CC"/>
                </a:solidFill>
              </a:rPr>
              <a:t>.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4882887" y="3765396"/>
            <a:ext cx="25085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</a:t>
            </a:r>
            <a:r>
              <a:rPr lang="en-US" sz="2400" dirty="0" smtClean="0">
                <a:solidFill>
                  <a:srgbClr val="0033CC"/>
                </a:solidFill>
              </a:rPr>
              <a:t>.</a:t>
            </a:r>
            <a:r>
              <a:rPr lang="vi-VN" sz="2400" dirty="0" smtClean="0">
                <a:solidFill>
                  <a:srgbClr val="0033CC"/>
                </a:solidFill>
              </a:rPr>
              <a:t> 15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381000" y="2568498"/>
            <a:ext cx="24384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A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vi-VN" sz="2400" dirty="0" smtClean="0">
                <a:solidFill>
                  <a:srgbClr val="0033CC"/>
                </a:solidFill>
              </a:rPr>
              <a:t>20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21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2" name="TextBox 21"/>
          <p:cNvSpPr txBox="1"/>
          <p:nvPr/>
        </p:nvSpPr>
        <p:spPr>
          <a:xfrm>
            <a:off x="1812473" y="108245"/>
            <a:ext cx="573030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 smtClean="0">
                <a:solidFill>
                  <a:srgbClr val="0033CC"/>
                </a:solidFill>
              </a:rPr>
              <a:t>Sau một quý kinh doanh bác Ba lãi được 60 triệu đồng. Tính trung bình số tiền lãi trong mỗi tháng bác Ba nhận được?</a:t>
            </a:r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28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3837562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14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2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1" name="Explosion 2 50"/>
          <p:cNvSpPr/>
          <p:nvPr/>
        </p:nvSpPr>
        <p:spPr>
          <a:xfrm>
            <a:off x="2354882" y="2651422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8787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5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2" grpId="0"/>
      <p:bldP spid="51" grpId="0" animBg="1"/>
      <p:bldP spid="51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Giai cuu dai duong 2\Picture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Giai cuu dai duong 2\6a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43500" y1="32647" x2="44000" y2="37647"/>
                        <a14:foregroundMark x1="61125" y1="35882" x2="57375" y2="4632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1" y="3622780"/>
            <a:ext cx="1600200" cy="1360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Giai cuu dai duong 2\6b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42444" y1="51821" x2="23556" y2="57423"/>
                        <a14:foregroundMark x1="21333" y1="63305" x2="10000" y2="71989"/>
                        <a14:foregroundMark x1="10667" y1="71989" x2="7111" y2="84594"/>
                        <a14:foregroundMark x1="22889" y1="65546" x2="17111" y2="77311"/>
                        <a14:foregroundMark x1="59556" y1="68347" x2="64444" y2="78151"/>
                        <a14:foregroundMark x1="15982" y1="78448" x2="17580" y2="89655"/>
                        <a14:foregroundMark x1="26712" y1="70402" x2="22603" y2="82184"/>
                        <a14:foregroundMark x1="64384" y1="70115" x2="71005" y2="75862"/>
                        <a14:foregroundMark x1="73744" y1="71839" x2="78767" y2="75000"/>
                      </a14:backgroundRemoval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39604">
            <a:off x="2090158" y="3513144"/>
            <a:ext cx="1824246" cy="1447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6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99006" l="0" r="98923">
                        <a14:foregroundMark x1="33231" y1="37575" x2="37692" y2="48907"/>
                        <a14:foregroundMark x1="62462" y1="35785" x2="56769" y2="532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1" y="3656606"/>
            <a:ext cx="1676400" cy="1297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49716" flipH="1">
            <a:off x="3932595" y="2395472"/>
            <a:ext cx="4151392" cy="3987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130986" y="2255157"/>
            <a:ext cx="22312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A.</a:t>
            </a:r>
            <a:r>
              <a:rPr lang="vi-VN" sz="2400" dirty="0">
                <a:solidFill>
                  <a:srgbClr val="0033CC"/>
                </a:solidFill>
              </a:rPr>
              <a:t> 3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84448" y="3781865"/>
            <a:ext cx="2201552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B.</a:t>
            </a:r>
            <a:r>
              <a:rPr lang="vi-VN" sz="2400" dirty="0">
                <a:solidFill>
                  <a:srgbClr val="0033CC"/>
                </a:solidFill>
              </a:rPr>
              <a:t> 1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585572" y="3814642"/>
            <a:ext cx="2339228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0033CC"/>
                </a:solidFill>
              </a:rPr>
              <a:t>D.</a:t>
            </a:r>
            <a:r>
              <a:rPr lang="vi-VN" sz="2400" dirty="0">
                <a:solidFill>
                  <a:srgbClr val="0033CC"/>
                </a:solidFill>
              </a:rPr>
              <a:t> 6 triệu đồng 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5628020" y="2347772"/>
            <a:ext cx="222058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C</a:t>
            </a:r>
            <a:r>
              <a:rPr lang="en-US" sz="2400" dirty="0" smtClean="0">
                <a:solidFill>
                  <a:srgbClr val="0033CC"/>
                </a:solidFill>
              </a:rPr>
              <a:t>. </a:t>
            </a:r>
            <a:r>
              <a:rPr lang="vi-VN" sz="2400" dirty="0">
                <a:solidFill>
                  <a:srgbClr val="0033CC"/>
                </a:solidFill>
              </a:rPr>
              <a:t>4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30" name="TextBox 29"/>
          <p:cNvSpPr txBox="1"/>
          <p:nvPr/>
        </p:nvSpPr>
        <p:spPr>
          <a:xfrm>
            <a:off x="2096830" y="248209"/>
            <a:ext cx="525326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solidFill>
                  <a:srgbClr val="0033CC"/>
                </a:solidFill>
              </a:rPr>
              <a:t>Sau một quý kinh doanh chú Tư lỗ được 12 triệu đồng. Tính trung bình số tiền lỗ trong mỗi tháng của chú Tư?</a:t>
            </a:r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2493" y="3800475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9" name="Picture 3" descr="C:\Users\ADMIN\Desktop\Picture2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2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3" name="Explosion 2 52"/>
          <p:cNvSpPr/>
          <p:nvPr/>
        </p:nvSpPr>
        <p:spPr>
          <a:xfrm>
            <a:off x="2630682" y="2570348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ẾT GIỜ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7032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4744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50942E-6 L 0.05782 0.0068 " pathEditMode="relative" rAng="0" ptsTypes="AA">
                                      <p:cBhvr>
                                        <p:cTn id="88" dur="5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2" y="3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2" dur="1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3" grpId="0" animBg="1"/>
      <p:bldP spid="53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87037" y="277091"/>
            <a:ext cx="4516582" cy="685800"/>
            <a:chOff x="221672" y="1948873"/>
            <a:chExt cx="6460426" cy="1828800"/>
          </a:xfrm>
          <a:solidFill>
            <a:srgbClr val="FFC000"/>
          </a:solidFill>
        </p:grpSpPr>
        <p:sp>
          <p:nvSpPr>
            <p:cNvPr id="5" name="Rounded Rectangle 4"/>
            <p:cNvSpPr/>
            <p:nvPr/>
          </p:nvSpPr>
          <p:spPr>
            <a:xfrm>
              <a:off x="221672" y="1948873"/>
              <a:ext cx="6262254" cy="18288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21672" y="2401609"/>
              <a:ext cx="6460426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/>
                <a:t>Sau bài này, các em làm được những gì?</a:t>
              </a:r>
              <a:endParaRPr lang="en-US" dirty="0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929625" y="1236542"/>
            <a:ext cx="7632484" cy="3730313"/>
            <a:chOff x="929625" y="1236542"/>
            <a:chExt cx="7632484" cy="3730313"/>
          </a:xfrm>
        </p:grpSpPr>
        <p:sp>
          <p:nvSpPr>
            <p:cNvPr id="7" name="Vertical Scroll 6"/>
            <p:cNvSpPr/>
            <p:nvPr/>
          </p:nvSpPr>
          <p:spPr>
            <a:xfrm>
              <a:off x="929625" y="1236542"/>
              <a:ext cx="7632484" cy="3730313"/>
            </a:xfrm>
            <a:prstGeom prst="verticalScroll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61138" y="1648692"/>
              <a:ext cx="6314571" cy="3006436"/>
            </a:xfrm>
            <a:prstGeom prst="rect">
              <a:avLst/>
            </a:prstGeom>
          </p:spPr>
        </p:pic>
      </p:grpSp>
      <p:sp>
        <p:nvSpPr>
          <p:cNvPr id="9" name="Down Arrow 8"/>
          <p:cNvSpPr/>
          <p:nvPr/>
        </p:nvSpPr>
        <p:spPr>
          <a:xfrm>
            <a:off x="3380509" y="962892"/>
            <a:ext cx="547255" cy="2909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3997420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83287" y="1094555"/>
            <a:ext cx="4121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Quy tắc nhân hai số nguyên khác dấu: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9432" y="1683327"/>
            <a:ext cx="6546273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150000"/>
              </a:lnSpc>
              <a:buFontTx/>
              <a:buChar char="-"/>
            </a:pPr>
            <a:r>
              <a:rPr lang="vi-VN" dirty="0"/>
              <a:t>Tích của hai số nguyên khác dấu luôn là một số nguyên âm.</a:t>
            </a:r>
          </a:p>
          <a:p>
            <a:pPr marL="214313" indent="-214313" algn="just">
              <a:lnSpc>
                <a:spcPct val="150000"/>
              </a:lnSpc>
              <a:buFontTx/>
              <a:buChar char="-"/>
            </a:pPr>
            <a:r>
              <a:rPr lang="vi-VN" dirty="0"/>
              <a:t>Khi nhân hai số nguyên khác dấu, ta nhân số dương với số đối của số âm rồi thêm dấu (-) trước kết quả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83287" y="3328231"/>
                <a:ext cx="366313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>
                    <a:solidFill>
                      <a:srgbClr val="FF3300"/>
                    </a:solidFill>
                  </a:rPr>
                  <a:t>chú</a:t>
                </a:r>
                <a14:m>
                  <m:oMath xmlns:m="http://schemas.openxmlformats.org/officeDocument/2006/math">
                    <m:r>
                      <a:rPr lang="vi-VN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vi-VN" i="1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ý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m:rPr>
                        <m:sty m:val="p"/>
                      </m:rP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ho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  <m:r>
                      <a:rPr lang="vi-VN" dirty="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vi-VN" dirty="0"/>
                  <a:t>, ta có:</a:t>
                </a:r>
              </a:p>
              <a:p>
                <a:r>
                  <a:rPr lang="vi-VN" dirty="0"/>
                  <a:t>(+a) . (-b) = -a.b</a:t>
                </a:r>
              </a:p>
              <a:p>
                <a:r>
                  <a:rPr lang="vi-VN" dirty="0"/>
                  <a:t>(-a) . (+b) = -a.b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87" y="3328231"/>
                <a:ext cx="3663132" cy="923330"/>
              </a:xfrm>
              <a:prstGeom prst="rect">
                <a:avLst/>
              </a:prstGeom>
              <a:blipFill>
                <a:blip r:embed="rId2"/>
                <a:stretch>
                  <a:fillRect l="-1498" t="-397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6323" y="1758533"/>
            <a:ext cx="1732986" cy="116533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0782" y="1533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8710" y="659763"/>
            <a:ext cx="45434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1. Nhân hai số nguyên khác dấu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6116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33350"/>
            <a:ext cx="8686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dirty="0">
                <a:solidFill>
                  <a:srgbClr val="FF3300"/>
                </a:solidFill>
              </a:rPr>
              <a:t>Dặn dò:</a:t>
            </a:r>
          </a:p>
          <a:p>
            <a:r>
              <a:rPr lang="vi-VN" dirty="0" smtClean="0"/>
              <a:t>- Ôn </a:t>
            </a:r>
            <a:r>
              <a:rPr lang="vi-VN" dirty="0"/>
              <a:t>các kiến thức đã học</a:t>
            </a:r>
          </a:p>
          <a:p>
            <a:r>
              <a:rPr lang="vi-VN" dirty="0" smtClean="0"/>
              <a:t>- Làm </a:t>
            </a:r>
            <a:r>
              <a:rPr lang="vi-VN" dirty="0"/>
              <a:t>bài tập ... SBT </a:t>
            </a:r>
            <a:r>
              <a:rPr lang="vi-VN" dirty="0" smtClean="0"/>
              <a:t>...</a:t>
            </a:r>
          </a:p>
          <a:p>
            <a:pPr marL="342900" indent="-342900">
              <a:buFontTx/>
              <a:buChar char="-"/>
            </a:pPr>
            <a:r>
              <a:rPr lang="vi-VN" dirty="0" smtClean="0"/>
              <a:t>Đọc và xem trước bài “Hoạt động thực hành và trải nghiệm: Vui học cùng số nguyên”</a:t>
            </a:r>
          </a:p>
          <a:p>
            <a:pPr marL="342900" indent="-342900">
              <a:buFontTx/>
              <a:buChar char="-"/>
            </a:pPr>
            <a:r>
              <a:rPr lang="vi-VN" dirty="0" smtClean="0"/>
              <a:t>Chuẩn bị trước các dụng cụ, nguyên liệu cho bài sau:</a:t>
            </a:r>
          </a:p>
          <a:p>
            <a:r>
              <a:rPr lang="vi-VN" dirty="0" smtClean="0"/>
              <a:t>+ nhóm 4 người: 100g đậu đỏ, 100g đậu đen, khay đựng.</a:t>
            </a:r>
          </a:p>
          <a:p>
            <a:r>
              <a:rPr lang="vi-VN" dirty="0" smtClean="0"/>
              <a:t>+ mỗi tổ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dirty="0" smtClean="0"/>
              <a:t>Chuẩn bị:  4 tờ giấy A1 vx sẵn cành cây nằm ngang chiếm tỉ lệ 1/3 tờ giấy A1 và tô màu theo sở thích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dirty="0" smtClean="0"/>
              <a:t>Kéo, bút dạ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dirty="0" smtClean="0"/>
              <a:t>Cắt sẵn 7 tấm bìa giấy kích thước 8x8, mỗi tấm bìa ghi sẵn một số từ -3 -&gt; 3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dirty="0" smtClean="0"/>
              <a:t>Các tấm bìa nhỏ kích thước 5x5, mỗi tấm bìa vẽ các con sóc màu khác nhau và ghi tên 1 thành viên của nhóm ở dưới: Ví dụ: Mai – sóc trắng.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1269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15" y="1261979"/>
            <a:ext cx="2573681" cy="53218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8006" y="1290445"/>
            <a:ext cx="5200867" cy="912825"/>
          </a:xfrm>
          <a:prstGeom prst="rect">
            <a:avLst/>
          </a:prstGeom>
        </p:spPr>
      </p:pic>
      <p:sp>
        <p:nvSpPr>
          <p:cNvPr id="8" name="Wave 7"/>
          <p:cNvSpPr/>
          <p:nvPr/>
        </p:nvSpPr>
        <p:spPr>
          <a:xfrm>
            <a:off x="3685310" y="2370100"/>
            <a:ext cx="1198418" cy="540329"/>
          </a:xfrm>
          <a:prstGeom prst="wave">
            <a:avLst>
              <a:gd name="adj1" fmla="val 12500"/>
              <a:gd name="adj2" fmla="val 2116"/>
            </a:avLst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giải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05691" y="2966207"/>
            <a:ext cx="302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a) (-5) . 4 = - (5.4) = -2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5691" y="3776813"/>
            <a:ext cx="2757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b) 6 . (-7) = - (6.7) = -4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059382" y="2966207"/>
            <a:ext cx="31726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c) (-14) . 20 = -(14.20) = -28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59382" y="3709394"/>
            <a:ext cx="33458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d) 51.(-24) = -(51.24) = -1224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3374" y="654000"/>
            <a:ext cx="45434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1. Nhân hai số nguyên khác dấu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139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480" y="1403921"/>
            <a:ext cx="2501720" cy="4872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3927" y="1401299"/>
            <a:ext cx="6359236" cy="166055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30826" y="3931066"/>
            <a:ext cx="75057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Số tiền chị Mai nhận được là:</a:t>
            </a:r>
          </a:p>
          <a:p>
            <a:r>
              <a:rPr lang="vi-VN" dirty="0">
                <a:solidFill>
                  <a:srgbClr val="FF0000"/>
                </a:solidFill>
              </a:rPr>
              <a:t>20 . (+50 000) + 4. (-40 000) = 1 000 000 + (-160 000) = 840 000(đồng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3374" y="654000"/>
            <a:ext cx="45434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1. Nhân hai số nguyên khác dấu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3" name="Wave 12"/>
          <p:cNvSpPr/>
          <p:nvPr/>
        </p:nvSpPr>
        <p:spPr>
          <a:xfrm>
            <a:off x="3602183" y="3201373"/>
            <a:ext cx="1198418" cy="540329"/>
          </a:xfrm>
          <a:prstGeom prst="wave">
            <a:avLst>
              <a:gd name="adj1" fmla="val 12500"/>
              <a:gd name="adj2" fmla="val 2116"/>
            </a:avLst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giả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6249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1619" y="613519"/>
            <a:ext cx="50569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rgbClr val="7030A0"/>
                </a:solidFill>
              </a:rPr>
              <a:t>2. Quy tắc nhân hai số nguyên cùng dấu</a:t>
            </a:r>
            <a:endParaRPr lang="en-US" sz="2100" dirty="0">
              <a:solidFill>
                <a:srgbClr val="7030A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2580" y="1180871"/>
            <a:ext cx="3771879" cy="122482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762" y="1134282"/>
            <a:ext cx="464344" cy="528638"/>
          </a:xfrm>
          <a:prstGeom prst="rect">
            <a:avLst/>
          </a:prstGeom>
        </p:spPr>
      </p:pic>
      <p:sp>
        <p:nvSpPr>
          <p:cNvPr id="9" name="Oval Callout 8"/>
          <p:cNvSpPr/>
          <p:nvPr/>
        </p:nvSpPr>
        <p:spPr>
          <a:xfrm>
            <a:off x="3718701" y="1279984"/>
            <a:ext cx="931718" cy="349301"/>
          </a:xfrm>
          <a:prstGeom prst="wedgeEllipseCallou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135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12</a:t>
            </a:r>
            <a:endParaRPr lang="en-US" sz="135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0" name="Oval Callout 9"/>
          <p:cNvSpPr/>
          <p:nvPr/>
        </p:nvSpPr>
        <p:spPr>
          <a:xfrm>
            <a:off x="3720595" y="1613645"/>
            <a:ext cx="927930" cy="459486"/>
          </a:xfrm>
          <a:prstGeom prst="wedgeEllipseCallout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135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10</a:t>
            </a:r>
            <a:endParaRPr lang="en-US" sz="135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Cloud Callout 10"/>
          <p:cNvSpPr/>
          <p:nvPr/>
        </p:nvSpPr>
        <p:spPr>
          <a:xfrm>
            <a:off x="4572000" y="461665"/>
            <a:ext cx="4187537" cy="166921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hân hai số nguyên dương ta thực hiện như thế nào?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2580" y="2368090"/>
            <a:ext cx="7371918" cy="2204722"/>
          </a:xfrm>
          <a:prstGeom prst="rect">
            <a:avLst/>
          </a:prstGeom>
        </p:spPr>
      </p:pic>
      <p:sp>
        <p:nvSpPr>
          <p:cNvPr id="23" name="Wave 22"/>
          <p:cNvSpPr/>
          <p:nvPr/>
        </p:nvSpPr>
        <p:spPr>
          <a:xfrm>
            <a:off x="3726943" y="3601937"/>
            <a:ext cx="4701979" cy="942944"/>
          </a:xfrm>
          <a:prstGeom prst="wave">
            <a:avLst>
              <a:gd name="adj1" fmla="val 12500"/>
              <a:gd name="adj2" fmla="val 181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4313" indent="-214313" algn="ctr">
              <a:buFontTx/>
              <a:buChar char="-"/>
            </a:pPr>
            <a:r>
              <a:rPr lang="vi-VN" dirty="0">
                <a:solidFill>
                  <a:srgbClr val="FFC000"/>
                </a:solidFill>
              </a:rPr>
              <a:t>Dấu của các thừa số đều là dấu âm.</a:t>
            </a:r>
          </a:p>
          <a:p>
            <a:pPr algn="ctr"/>
            <a:r>
              <a:rPr lang="vi-VN" dirty="0">
                <a:solidFill>
                  <a:srgbClr val="FFC000"/>
                </a:solidFill>
              </a:rPr>
              <a:t>- Dấu của các tích </a:t>
            </a:r>
            <a:r>
              <a:rPr lang="vi-VN" dirty="0" smtClean="0">
                <a:solidFill>
                  <a:srgbClr val="FFC000"/>
                </a:solidFill>
              </a:rPr>
              <a:t>đều </a:t>
            </a:r>
            <a:r>
              <a:rPr lang="vi-VN" dirty="0">
                <a:solidFill>
                  <a:srgbClr val="FFC000"/>
                </a:solidFill>
              </a:rPr>
              <a:t>mang dấu dương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8" name="Oval Callout 17"/>
          <p:cNvSpPr/>
          <p:nvPr/>
        </p:nvSpPr>
        <p:spPr>
          <a:xfrm>
            <a:off x="2593236" y="4136457"/>
            <a:ext cx="927930" cy="327599"/>
          </a:xfrm>
          <a:prstGeom prst="wedgeEllipseCallout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135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10</a:t>
            </a:r>
            <a:endParaRPr lang="en-US" sz="135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-319234" y="1608056"/>
            <a:ext cx="2083018" cy="2942444"/>
            <a:chOff x="-599814" y="1734595"/>
            <a:chExt cx="2350845" cy="2511522"/>
          </a:xfrm>
        </p:grpSpPr>
        <p:sp>
          <p:nvSpPr>
            <p:cNvPr id="15" name="Left Brace 14"/>
            <p:cNvSpPr/>
            <p:nvPr/>
          </p:nvSpPr>
          <p:spPr>
            <a:xfrm>
              <a:off x="1519509" y="3772046"/>
              <a:ext cx="231522" cy="372341"/>
            </a:xfrm>
            <a:prstGeom prst="leftBrac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-599814" y="1734595"/>
              <a:ext cx="2335034" cy="2511522"/>
              <a:chOff x="5144910" y="3718627"/>
              <a:chExt cx="3113379" cy="3348696"/>
            </a:xfrm>
          </p:grpSpPr>
          <p:sp>
            <p:nvSpPr>
              <p:cNvPr id="2" name="Cloud Callout 1"/>
              <p:cNvSpPr/>
              <p:nvPr/>
            </p:nvSpPr>
            <p:spPr>
              <a:xfrm rot="18022975">
                <a:off x="5027252" y="3836285"/>
                <a:ext cx="3348696" cy="3113379"/>
              </a:xfrm>
              <a:prstGeom prst="cloudCallou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823340" y="4112984"/>
                <a:ext cx="2257739" cy="27084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>
                    <a:solidFill>
                      <a:srgbClr val="FFFF00"/>
                    </a:solidFill>
                  </a:rPr>
                  <a:t>Nhận xét dấu của các thừa số trong hai phép tính trên và dấu tích của chúng?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:endParaRPr lang="en-US" dirty="0">
                  <a:solidFill>
                    <a:srgbClr val="FFFF00"/>
                  </a:solidFill>
                </a:endParaRPr>
              </a:p>
            </p:txBody>
          </p:sp>
        </p:grpSp>
      </p:grpSp>
      <p:sp>
        <p:nvSpPr>
          <p:cNvPr id="21" name="Oval Callout 20"/>
          <p:cNvSpPr/>
          <p:nvPr/>
        </p:nvSpPr>
        <p:spPr>
          <a:xfrm>
            <a:off x="2593236" y="3728378"/>
            <a:ext cx="927930" cy="354072"/>
          </a:xfrm>
          <a:prstGeom prst="wedgeEllipseCallou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135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5</a:t>
            </a:r>
            <a:endParaRPr lang="en-US" sz="135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7" name="Oval Callout 6"/>
          <p:cNvSpPr/>
          <p:nvPr/>
        </p:nvSpPr>
        <p:spPr>
          <a:xfrm>
            <a:off x="7000914" y="491632"/>
            <a:ext cx="2209800" cy="987758"/>
          </a:xfrm>
          <a:prstGeom prst="wedgeEllipseCallou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>
                <a:solidFill>
                  <a:srgbClr val="FFFF00"/>
                </a:solidFill>
              </a:rPr>
              <a:t>Nhân như hai số tự nhiê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2" name="Cloud Callout 21"/>
          <p:cNvSpPr/>
          <p:nvPr/>
        </p:nvSpPr>
        <p:spPr>
          <a:xfrm>
            <a:off x="2802530" y="2417339"/>
            <a:ext cx="4187537" cy="166921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hân hai số </a:t>
            </a:r>
            <a:r>
              <a:rPr lang="vi-VN">
                <a:solidFill>
                  <a:srgbClr val="FFFF00"/>
                </a:solidFill>
              </a:rPr>
              <a:t>nguyên </a:t>
            </a:r>
            <a:r>
              <a:rPr lang="vi-VN" smtClean="0">
                <a:solidFill>
                  <a:srgbClr val="FFFF00"/>
                </a:solidFill>
              </a:rPr>
              <a:t>âm </a:t>
            </a:r>
            <a:r>
              <a:rPr lang="vi-VN" dirty="0">
                <a:solidFill>
                  <a:srgbClr val="FFFF00"/>
                </a:solidFill>
              </a:rPr>
              <a:t>ta thực hiện như thế nào?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7178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  <p:bldP spid="10" grpId="0" animBg="1"/>
      <p:bldP spid="11" grpId="0" animBg="1"/>
      <p:bldP spid="23" grpId="0" animBg="1"/>
      <p:bldP spid="23" grpId="1" animBg="1"/>
      <p:bldP spid="18" grpId="0" animBg="1"/>
      <p:bldP spid="21" grpId="0" animBg="1"/>
      <p:bldP spid="7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98764" y="1042733"/>
            <a:ext cx="614449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Quy tắc nhân hai số nguyên cùng dấu:</a:t>
            </a:r>
          </a:p>
          <a:p>
            <a:pPr marL="214313" indent="-214313" algn="just">
              <a:buFontTx/>
              <a:buChar char="-"/>
            </a:pPr>
            <a:r>
              <a:rPr lang="vi-VN" dirty="0"/>
              <a:t>Khi nhân hai số nguyên cùng dương, ta nhân chúng như nhân hai số tự nhiên.</a:t>
            </a:r>
          </a:p>
          <a:p>
            <a:pPr marL="214313" indent="-214313" algn="just">
              <a:buFontTx/>
              <a:buChar char="-"/>
            </a:pPr>
            <a:r>
              <a:rPr lang="vi-VN" dirty="0"/>
              <a:t>Khi nhân hai số nguyên cùng âm, ta nhân hai số đối của chúng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98765" y="2670854"/>
            <a:ext cx="1551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Chú ý: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4794" y="1177050"/>
            <a:ext cx="2060898" cy="126127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96636" y="3208144"/>
            <a:ext cx="70538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14313" indent="-214313">
              <a:buFontTx/>
              <a:buChar char="-"/>
            </a:pPr>
            <a:r>
              <a:rPr lang="vi-VN" dirty="0"/>
              <a:t>Cho hai số nguyên dương a và b, ta có:  (-a).(-b) = (+a).(+b) =a.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6637" y="3717678"/>
            <a:ext cx="6858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dirty="0"/>
              <a:t>- Tích của hai số nguyên cùng dấu luôn là một số nguyên dương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1619" y="613519"/>
            <a:ext cx="50569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rgbClr val="7030A0"/>
                </a:solidFill>
              </a:rPr>
              <a:t>2. Quy tắc nhân hai số nguyên cùng dấu</a:t>
            </a:r>
            <a:endParaRPr lang="en-US" sz="21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8024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474" y="1189185"/>
            <a:ext cx="2604979" cy="6190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4772" y="1139819"/>
            <a:ext cx="4099646" cy="14027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1055" y="3015783"/>
            <a:ext cx="2493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dirty="0">
                <a:solidFill>
                  <a:srgbClr val="FF0000"/>
                </a:solidFill>
              </a:rPr>
              <a:t>a = (-2).(-3) = 2.3 =6</a:t>
            </a:r>
          </a:p>
        </p:txBody>
      </p:sp>
      <p:sp>
        <p:nvSpPr>
          <p:cNvPr id="7" name="Rectangle 6"/>
          <p:cNvSpPr/>
          <p:nvPr/>
        </p:nvSpPr>
        <p:spPr>
          <a:xfrm>
            <a:off x="4382855" y="3768107"/>
            <a:ext cx="38630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>
                <a:solidFill>
                  <a:srgbClr val="FF0000"/>
                </a:solidFill>
              </a:rPr>
              <a:t>d = (-10).(-20) = 10.20 =20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382855" y="3015783"/>
            <a:ext cx="29989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>
                <a:solidFill>
                  <a:srgbClr val="FF0000"/>
                </a:solidFill>
              </a:rPr>
              <a:t>c = (+3).(+2) = 3.2 =6</a:t>
            </a:r>
          </a:p>
        </p:txBody>
      </p:sp>
      <p:sp>
        <p:nvSpPr>
          <p:cNvPr id="9" name="Rectangle 8"/>
          <p:cNvSpPr/>
          <p:nvPr/>
        </p:nvSpPr>
        <p:spPr>
          <a:xfrm>
            <a:off x="471055" y="3764179"/>
            <a:ext cx="32828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>
                <a:solidFill>
                  <a:srgbClr val="FF0000"/>
                </a:solidFill>
              </a:rPr>
              <a:t>b = (-15).(-6) =15.6 =9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1619" y="613519"/>
            <a:ext cx="50569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rgbClr val="7030A0"/>
                </a:solidFill>
              </a:rPr>
              <a:t>2. Quy tắc nhân hai số nguyên cùng dấu</a:t>
            </a:r>
            <a:endParaRPr lang="en-US" sz="21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915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1C647B"/>
      </a:dk2>
      <a:lt2>
        <a:srgbClr val="98B7D3"/>
      </a:lt2>
      <a:accent1>
        <a:srgbClr val="274FA4"/>
      </a:accent1>
      <a:accent2>
        <a:srgbClr val="48A8D0"/>
      </a:accent2>
      <a:accent3>
        <a:srgbClr val="53B18F"/>
      </a:accent3>
      <a:accent4>
        <a:srgbClr val="D78D38"/>
      </a:accent4>
      <a:accent5>
        <a:srgbClr val="BA3F51"/>
      </a:accent5>
      <a:accent6>
        <a:srgbClr val="AE52D9"/>
      </a:accent6>
      <a:hlink>
        <a:srgbClr val="2AA2DA"/>
      </a:hlink>
      <a:folHlink>
        <a:srgbClr val="76A3B8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92000"/>
                <a:satMod val="180000"/>
                <a:lumMod val="114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DEB094D4-7FD8-4F86-93D5-B0F1341EF58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3</TotalTime>
  <Words>1929</Words>
  <Application>Microsoft Office PowerPoint</Application>
  <PresentationFormat>On-screen Show (16:9)</PresentationFormat>
  <Paragraphs>227</Paragraphs>
  <Slides>40</Slides>
  <Notes>0</Notes>
  <HiddenSlides>0</HiddenSlides>
  <MMClips>8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6" baseType="lpstr">
      <vt:lpstr>Arial</vt:lpstr>
      <vt:lpstr>Cambria Math</vt:lpstr>
      <vt:lpstr>Times New Roman</vt:lpstr>
      <vt:lpstr>Tw Cen MT</vt:lpstr>
      <vt:lpstr>Dropl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53</cp:revision>
  <dcterms:created xsi:type="dcterms:W3CDTF">2017-12-31T23:29:53Z</dcterms:created>
  <dcterms:modified xsi:type="dcterms:W3CDTF">2021-12-05T06:48:22Z</dcterms:modified>
</cp:coreProperties>
</file>